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14C912" w14:textId="77777777" w:rsidR="00640F7F" w:rsidRDefault="00640F7F" w:rsidP="00351F56">
      <w:pPr>
        <w:rPr>
          <w:rFonts w:ascii="Times New Roman" w:hAnsi="Times New Roman" w:cs="Times New Roman"/>
          <w:noProof/>
          <w:sz w:val="144"/>
          <w:szCs w:val="144"/>
          <w:lang w:val="en-US"/>
        </w:rPr>
      </w:pPr>
    </w:p>
    <w:p w14:paraId="6DA3C9E8" w14:textId="77777777" w:rsidR="00640F7F" w:rsidRDefault="00640F7F" w:rsidP="00351F56">
      <w:pPr>
        <w:rPr>
          <w:rFonts w:ascii="Times New Roman" w:hAnsi="Times New Roman" w:cs="Times New Roman"/>
          <w:noProof/>
          <w:sz w:val="144"/>
          <w:szCs w:val="144"/>
          <w:lang w:val="en-US"/>
        </w:rPr>
      </w:pPr>
    </w:p>
    <w:p w14:paraId="084DA5DE" w14:textId="77777777" w:rsidR="00640F7F" w:rsidRDefault="00640F7F" w:rsidP="00351F56">
      <w:pPr>
        <w:rPr>
          <w:rFonts w:ascii="Times New Roman" w:hAnsi="Times New Roman" w:cs="Times New Roman"/>
          <w:noProof/>
          <w:sz w:val="144"/>
          <w:szCs w:val="144"/>
          <w:lang w:val="en-US"/>
        </w:rPr>
      </w:pPr>
    </w:p>
    <w:p w14:paraId="755899F6" w14:textId="25E0E6F4" w:rsidR="008F0135" w:rsidRPr="00640F7F" w:rsidRDefault="00640F7F" w:rsidP="00351F56">
      <w:pPr>
        <w:rPr>
          <w:rFonts w:ascii="Arial" w:hAnsi="Arial" w:cs="Arial"/>
          <w:b/>
          <w:sz w:val="114"/>
          <w:szCs w:val="114"/>
        </w:rPr>
      </w:pPr>
      <w:r w:rsidRPr="00640F7F">
        <w:rPr>
          <w:rFonts w:ascii="Arial" w:hAnsi="Arial" w:cs="Arial"/>
          <w:b/>
          <w:noProof/>
          <w:sz w:val="114"/>
          <w:szCs w:val="114"/>
          <w:lang w:val="en-US"/>
        </w:rPr>
        <w:t>Practice Paper 5</w:t>
      </w:r>
      <w:bookmarkStart w:id="0" w:name="_GoBack"/>
      <w:bookmarkEnd w:id="0"/>
    </w:p>
    <w:p w14:paraId="124EA704" w14:textId="77777777" w:rsidR="008F0135" w:rsidRPr="00954E0D" w:rsidRDefault="008F0135">
      <w:pPr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br w:type="page"/>
      </w:r>
    </w:p>
    <w:p w14:paraId="1CEA0718" w14:textId="4559B57D" w:rsidR="008F0135" w:rsidRPr="00954E0D" w:rsidRDefault="008F0135" w:rsidP="00351F56">
      <w:pPr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44D61871" wp14:editId="2C372350">
            <wp:extent cx="5731510" cy="7170420"/>
            <wp:effectExtent l="0" t="0" r="254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170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94556D" w14:textId="77777777" w:rsidR="008F0135" w:rsidRPr="00954E0D" w:rsidRDefault="008F0135">
      <w:pPr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br w:type="page"/>
      </w:r>
    </w:p>
    <w:p w14:paraId="7D272D53" w14:textId="27F58B7D" w:rsidR="008F0135" w:rsidRPr="00954E0D" w:rsidRDefault="00991D49" w:rsidP="00991D4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4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362A5" w:rsidRPr="00B362A5">
        <w:rPr>
          <w:rFonts w:ascii="Times New Roman" w:hAnsi="Times New Roman" w:cs="Times New Roman"/>
          <w:sz w:val="24"/>
          <w:szCs w:val="24"/>
        </w:rPr>
        <w:t>(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B362A5" w:rsidRPr="00B362A5">
        <w:rPr>
          <w:rFonts w:ascii="Times New Roman" w:hAnsi="Times New Roman" w:cs="Times New Roman"/>
          <w:sz w:val="24"/>
          <w:szCs w:val="24"/>
        </w:rPr>
        <w:t>)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Write 0.57 as a fraction.</w:t>
      </w:r>
    </w:p>
    <w:p w14:paraId="225BFC54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E5D21D7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A10D78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8BE8134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1FF098E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302BCFD" w14:textId="7F6F7596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7B192F37" w14:textId="4F093613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035541C" w14:textId="6AF4C896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Write 0.02 as a percentage.</w:t>
      </w:r>
    </w:p>
    <w:p w14:paraId="0B8B1B7C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086762D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E56D072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E22C89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8E864DA" w14:textId="18D37C1B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%</w:t>
      </w:r>
    </w:p>
    <w:p w14:paraId="3671DF41" w14:textId="24B51BC6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81E819B" w14:textId="7339948D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Write</w:t>
      </w:r>
      <w:r w:rsidR="002E1C53">
        <w:rPr>
          <w:rFonts w:ascii="Times New Roman" w:hAnsi="Times New Roman" w:cs="Times New Roman"/>
          <w:sz w:val="24"/>
          <w:szCs w:val="24"/>
        </w:rPr>
        <w:t xml:space="preserve"> </w:t>
      </w:r>
      <w:r w:rsidR="005016A6" w:rsidRPr="005016A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40" w:dyaOrig="660" w14:anchorId="430007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.25pt;height:33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45764442" r:id="rId11"/>
        </w:object>
      </w:r>
      <w:r w:rsidR="002E1C53">
        <w:rPr>
          <w:rFonts w:ascii="Times New Roman" w:hAnsi="Times New Roman" w:cs="Times New Roman"/>
          <w:sz w:val="24"/>
          <w:szCs w:val="24"/>
        </w:rPr>
        <w:t xml:space="preserve"> </w:t>
      </w:r>
      <w:r w:rsidR="008F0135" w:rsidRPr="00954E0D">
        <w:rPr>
          <w:rFonts w:ascii="Times New Roman" w:hAnsi="Times New Roman" w:cs="Times New Roman"/>
          <w:sz w:val="24"/>
          <w:szCs w:val="24"/>
        </w:rPr>
        <w:t>as a fraction in its simplest form.</w:t>
      </w:r>
    </w:p>
    <w:p w14:paraId="05E445F5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33F6B5E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3545EB7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E8297C7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55EF1C0" w14:textId="66C27EAD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266D0F72" w14:textId="0AF0D7C0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2A433AD" w14:textId="348A1621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Write</w:t>
      </w:r>
      <w:r w:rsidR="00021DF1">
        <w:rPr>
          <w:rFonts w:ascii="Times New Roman" w:hAnsi="Times New Roman" w:cs="Times New Roman"/>
          <w:sz w:val="24"/>
          <w:szCs w:val="24"/>
        </w:rPr>
        <w:t xml:space="preserve"> </w:t>
      </w:r>
      <w:r w:rsidR="005016A6" w:rsidRPr="005016A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60" w:dyaOrig="660" w14:anchorId="14CDC1A2">
          <v:shape id="_x0000_i1026" type="#_x0000_t75" alt="" style="width:18pt;height:33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745764443" r:id="rId13"/>
        </w:object>
      </w:r>
      <w:r w:rsidR="00021DF1">
        <w:rPr>
          <w:rFonts w:ascii="Times New Roman" w:hAnsi="Times New Roman" w:cs="Times New Roman"/>
          <w:sz w:val="24"/>
          <w:szCs w:val="24"/>
        </w:rPr>
        <w:t xml:space="preserve"> </w:t>
      </w:r>
      <w:r w:rsidR="008F0135" w:rsidRPr="00954E0D">
        <w:rPr>
          <w:rFonts w:ascii="Times New Roman" w:hAnsi="Times New Roman" w:cs="Times New Roman"/>
          <w:sz w:val="24"/>
          <w:szCs w:val="24"/>
        </w:rPr>
        <w:t>as a mixed number.</w:t>
      </w:r>
    </w:p>
    <w:p w14:paraId="04382AE2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28093FF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E9B3F2D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293B674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05F346F" w14:textId="54D38B4C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3F6B7631" w14:textId="6947160A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AA90808" w14:textId="2DECDAA4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Work out </w:t>
      </w:r>
      <w:r w:rsidR="005016A6" w:rsidRPr="005016A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0" w:dyaOrig="660" w14:anchorId="1845196B">
          <v:shape id="_x0000_i1027" type="#_x0000_t75" alt="" style="width:10.5pt;height:33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745764444" r:id="rId15"/>
        </w:object>
      </w:r>
      <w:r w:rsidR="008F1EE6">
        <w:rPr>
          <w:rFonts w:ascii="Times New Roman" w:hAnsi="Times New Roman" w:cs="Times New Roman"/>
          <w:sz w:val="24"/>
          <w:szCs w:val="24"/>
        </w:rPr>
        <w:t xml:space="preserve"> </w:t>
      </w:r>
      <w:r w:rsidR="008F0135" w:rsidRPr="00954E0D">
        <w:rPr>
          <w:rFonts w:ascii="Times New Roman" w:hAnsi="Times New Roman" w:cs="Times New Roman"/>
          <w:sz w:val="24"/>
          <w:szCs w:val="24"/>
        </w:rPr>
        <w:t>of 624</w:t>
      </w:r>
    </w:p>
    <w:p w14:paraId="408A6A14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B70FE12" w14:textId="69710359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9A50B0" w14:textId="4E16443B" w:rsidR="003308AB" w:rsidRDefault="003308AB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7447289" w14:textId="77777777" w:rsidR="003308AB" w:rsidRDefault="003308AB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5767F8D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92295B9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0E51E14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1A60D79" w14:textId="1ED6C8E1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1A5FAA75" w14:textId="702AE9AE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560DDA5" w14:textId="5AF65657" w:rsidR="00C05C33" w:rsidRPr="00954E0D" w:rsidRDefault="00B362A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4 is 5 </w:t>
      </w:r>
      <w:r w:rsidR="00C05C33" w:rsidRPr="00954E0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937FB75" w14:textId="77777777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700E453" w14:textId="27E6BCF4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0CB37D5" w14:textId="77777777" w:rsidR="00ED3B79" w:rsidRDefault="00ED3B7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97B93DA" w14:textId="7F8D0A25" w:rsidR="008F0135" w:rsidRPr="00954E0D" w:rsidRDefault="00991D49" w:rsidP="00991D4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A sequence of shapes is made by shading squares on a square grid.</w:t>
      </w:r>
    </w:p>
    <w:p w14:paraId="37CB3834" w14:textId="77777777" w:rsidR="00593FB1" w:rsidRDefault="00593FB1" w:rsidP="008F0135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218E1C1B" w14:textId="50299EE4" w:rsidR="00593FB1" w:rsidRDefault="00593FB1" w:rsidP="00593FB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593FB1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7C177C7" wp14:editId="041CFD2A">
            <wp:extent cx="4483100" cy="2667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483100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26F04" w14:textId="77777777" w:rsidR="00593FB1" w:rsidRDefault="00593FB1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4EC08D3" w14:textId="63D9085B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On the grid, draw Shape number 4</w:t>
      </w:r>
    </w:p>
    <w:p w14:paraId="5E1B5A0C" w14:textId="24CFFBCE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A5A5E91" w14:textId="2F051441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Complete the table.</w:t>
      </w:r>
    </w:p>
    <w:p w14:paraId="61FA6AE0" w14:textId="77777777" w:rsidR="00593FB1" w:rsidRDefault="00593FB1" w:rsidP="008F0135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8299" w:type="dxa"/>
        <w:jc w:val="center"/>
        <w:tblLook w:val="04A0" w:firstRow="1" w:lastRow="0" w:firstColumn="1" w:lastColumn="0" w:noHBand="0" w:noVBand="1"/>
      </w:tblPr>
      <w:tblGrid>
        <w:gridCol w:w="3114"/>
        <w:gridCol w:w="1037"/>
        <w:gridCol w:w="1037"/>
        <w:gridCol w:w="1037"/>
        <w:gridCol w:w="1037"/>
        <w:gridCol w:w="1037"/>
      </w:tblGrid>
      <w:tr w:rsidR="00593FB1" w:rsidRPr="00593FB1" w14:paraId="45B0880C" w14:textId="77777777" w:rsidTr="00593FB1">
        <w:trPr>
          <w:trHeight w:val="551"/>
          <w:jc w:val="center"/>
        </w:trPr>
        <w:tc>
          <w:tcPr>
            <w:tcW w:w="3114" w:type="dxa"/>
            <w:vAlign w:val="center"/>
          </w:tcPr>
          <w:p w14:paraId="1E4F3D84" w14:textId="77777777" w:rsidR="00593FB1" w:rsidRPr="00593FB1" w:rsidRDefault="00593FB1" w:rsidP="00593FB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hape number</w:t>
            </w:r>
          </w:p>
        </w:tc>
        <w:tc>
          <w:tcPr>
            <w:tcW w:w="1037" w:type="dxa"/>
            <w:vAlign w:val="center"/>
          </w:tcPr>
          <w:p w14:paraId="60F7AB78" w14:textId="77777777" w:rsidR="00593FB1" w:rsidRPr="00593FB1" w:rsidRDefault="00593FB1" w:rsidP="00593F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37" w:type="dxa"/>
            <w:vAlign w:val="center"/>
          </w:tcPr>
          <w:p w14:paraId="187A157B" w14:textId="77777777" w:rsidR="00593FB1" w:rsidRPr="00593FB1" w:rsidRDefault="00593FB1" w:rsidP="00593F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37" w:type="dxa"/>
            <w:vAlign w:val="center"/>
          </w:tcPr>
          <w:p w14:paraId="1E96BEF7" w14:textId="77777777" w:rsidR="00593FB1" w:rsidRPr="00593FB1" w:rsidRDefault="00593FB1" w:rsidP="00593F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37" w:type="dxa"/>
            <w:vAlign w:val="center"/>
          </w:tcPr>
          <w:p w14:paraId="1828D4D0" w14:textId="77777777" w:rsidR="00593FB1" w:rsidRPr="00593FB1" w:rsidRDefault="00593FB1" w:rsidP="00593F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37" w:type="dxa"/>
            <w:vAlign w:val="center"/>
          </w:tcPr>
          <w:p w14:paraId="7178E32F" w14:textId="77777777" w:rsidR="00593FB1" w:rsidRPr="00593FB1" w:rsidRDefault="00593FB1" w:rsidP="00593F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593FB1" w:rsidRPr="00593FB1" w14:paraId="1FD5C950" w14:textId="77777777" w:rsidTr="00593FB1">
        <w:trPr>
          <w:trHeight w:val="551"/>
          <w:jc w:val="center"/>
        </w:trPr>
        <w:tc>
          <w:tcPr>
            <w:tcW w:w="3114" w:type="dxa"/>
            <w:vAlign w:val="center"/>
          </w:tcPr>
          <w:p w14:paraId="20600582" w14:textId="77777777" w:rsidR="00593FB1" w:rsidRPr="00593FB1" w:rsidRDefault="00593FB1" w:rsidP="00593FB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umber of shaded squares</w:t>
            </w:r>
          </w:p>
        </w:tc>
        <w:tc>
          <w:tcPr>
            <w:tcW w:w="1037" w:type="dxa"/>
            <w:vAlign w:val="center"/>
          </w:tcPr>
          <w:p w14:paraId="1EC01B34" w14:textId="77777777" w:rsidR="00593FB1" w:rsidRPr="00593FB1" w:rsidRDefault="00593FB1" w:rsidP="00593F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37" w:type="dxa"/>
            <w:vAlign w:val="center"/>
          </w:tcPr>
          <w:p w14:paraId="4AE05E99" w14:textId="77777777" w:rsidR="00593FB1" w:rsidRPr="00593FB1" w:rsidRDefault="00593FB1" w:rsidP="00593F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037" w:type="dxa"/>
            <w:vAlign w:val="center"/>
          </w:tcPr>
          <w:p w14:paraId="1C9A0314" w14:textId="77777777" w:rsidR="00593FB1" w:rsidRPr="00593FB1" w:rsidRDefault="00593FB1" w:rsidP="00593F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037" w:type="dxa"/>
            <w:vAlign w:val="center"/>
          </w:tcPr>
          <w:p w14:paraId="5B74D488" w14:textId="77777777" w:rsidR="00593FB1" w:rsidRPr="00593FB1" w:rsidRDefault="00593FB1" w:rsidP="00593F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7" w:type="dxa"/>
            <w:vAlign w:val="center"/>
          </w:tcPr>
          <w:p w14:paraId="2C0A3D13" w14:textId="77777777" w:rsidR="00593FB1" w:rsidRPr="00593FB1" w:rsidRDefault="00593FB1" w:rsidP="00593FB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4667BDFA" w14:textId="77777777" w:rsidR="00593FB1" w:rsidRPr="00954E0D" w:rsidRDefault="00593FB1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D386DD4" w14:textId="62F0E926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8DA57B3" w14:textId="1525AACE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Find the number of shaded squares in Shape number 8</w:t>
      </w:r>
    </w:p>
    <w:p w14:paraId="516ECA09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DED0DE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75E24B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DD41A1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60476F8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B634744" w14:textId="5F2B951E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3AB1E25B" w14:textId="30CFD12F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545910D" w14:textId="4C1EACCA" w:rsidR="008F0135" w:rsidRDefault="00B362A5" w:rsidP="00593FB1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Explain why no shape in the sequence is made by shading exactly 50 squares.</w:t>
      </w:r>
    </w:p>
    <w:p w14:paraId="241B7EC2" w14:textId="231CD159" w:rsidR="00593FB1" w:rsidRPr="00954E0D" w:rsidRDefault="00593FB1" w:rsidP="00593FB1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</w:t>
      </w:r>
    </w:p>
    <w:p w14:paraId="4FD79C58" w14:textId="6414A546" w:rsidR="00593FB1" w:rsidRPr="00954E0D" w:rsidRDefault="00593FB1" w:rsidP="00593FB1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</w:t>
      </w:r>
    </w:p>
    <w:p w14:paraId="04BE6E48" w14:textId="281DE5F2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9B0756E" w14:textId="3185E30C" w:rsidR="00C05C33" w:rsidRPr="00954E0D" w:rsidRDefault="00B362A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5 is 4 </w:t>
      </w:r>
      <w:r w:rsidR="00C05C33" w:rsidRPr="00954E0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32A248C" w14:textId="77777777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8996BB1" w14:textId="76C94A09" w:rsidR="008F0135" w:rsidRPr="00954E0D" w:rsidRDefault="008F013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294556D" w14:textId="77777777" w:rsidR="00ED3B79" w:rsidRDefault="00ED3B7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76518A9" w14:textId="6F29D319" w:rsidR="008F0135" w:rsidRPr="00954E0D" w:rsidRDefault="00991D49" w:rsidP="00593FB1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6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Nav makes bracelets using cord.</w:t>
      </w:r>
    </w:p>
    <w:p w14:paraId="3C6FD846" w14:textId="77777777" w:rsidR="008F0135" w:rsidRPr="00954E0D" w:rsidRDefault="008F013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 xml:space="preserve">Nav has a </w:t>
      </w:r>
      <w:proofErr w:type="gramStart"/>
      <w:r w:rsidRPr="00954E0D">
        <w:rPr>
          <w:rFonts w:ascii="Times New Roman" w:hAnsi="Times New Roman" w:cs="Times New Roman"/>
          <w:sz w:val="24"/>
          <w:szCs w:val="24"/>
        </w:rPr>
        <w:t>6 metre</w:t>
      </w:r>
      <w:proofErr w:type="gramEnd"/>
      <w:r w:rsidRPr="00954E0D">
        <w:rPr>
          <w:rFonts w:ascii="Times New Roman" w:hAnsi="Times New Roman" w:cs="Times New Roman"/>
          <w:sz w:val="24"/>
          <w:szCs w:val="24"/>
        </w:rPr>
        <w:t xml:space="preserve"> length of cord.</w:t>
      </w:r>
    </w:p>
    <w:p w14:paraId="29C8B6D8" w14:textId="77777777" w:rsidR="008F0135" w:rsidRPr="00954E0D" w:rsidRDefault="008F0135" w:rsidP="00593FB1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Each bracelet needs 17.5 cm of cord.</w:t>
      </w:r>
    </w:p>
    <w:p w14:paraId="141B45E7" w14:textId="77777777" w:rsidR="008F0135" w:rsidRPr="00954E0D" w:rsidRDefault="008F013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Work out the greatest number of bracelets that Nav can make.</w:t>
      </w:r>
    </w:p>
    <w:p w14:paraId="584E3C0C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69EAD63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0F259FC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78EE3CF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B00D95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3255FB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8C08478" w14:textId="27EAC936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35F57B" w14:textId="321759DC" w:rsidR="003308AB" w:rsidRDefault="003308AB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4DF0F3C" w14:textId="3C58411F" w:rsidR="003308AB" w:rsidRDefault="003308AB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338AB13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9A3F990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5562B1" w14:textId="6007E333" w:rsidR="008F0135" w:rsidRPr="00954E0D" w:rsidRDefault="00954E0D" w:rsidP="00593FB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44B13921" w14:textId="31D29572" w:rsidR="00C05C33" w:rsidRPr="00954E0D" w:rsidRDefault="00B362A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6 is 3 </w:t>
      </w:r>
      <w:r w:rsidR="00C05C33" w:rsidRPr="00954E0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C04E135" w14:textId="77777777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7B80DD8" w14:textId="22C8CA48" w:rsidR="008F0135" w:rsidRPr="00954E0D" w:rsidRDefault="008F013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AF806E4" w14:textId="777C64FA" w:rsidR="008F0135" w:rsidRPr="00954E0D" w:rsidRDefault="00991D49" w:rsidP="00593FB1">
      <w:pPr>
        <w:tabs>
          <w:tab w:val="left" w:pos="426"/>
          <w:tab w:val="left" w:pos="1560"/>
        </w:tabs>
        <w:autoSpaceDE w:val="0"/>
        <w:autoSpaceDN w:val="0"/>
        <w:adjustRightInd w:val="0"/>
        <w:ind w:hanging="567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362A5" w:rsidRPr="00B362A5">
        <w:rPr>
          <w:rFonts w:ascii="Times New Roman" w:hAnsi="Times New Roman" w:cs="Times New Roman"/>
          <w:sz w:val="24"/>
          <w:szCs w:val="24"/>
        </w:rPr>
        <w:t>(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B362A5" w:rsidRPr="00B362A5">
        <w:rPr>
          <w:rFonts w:ascii="Times New Roman" w:hAnsi="Times New Roman" w:cs="Times New Roman"/>
          <w:sz w:val="24"/>
          <w:szCs w:val="24"/>
        </w:rPr>
        <w:t>)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Simplify</w:t>
      </w:r>
      <w:r w:rsidR="00593FB1">
        <w:rPr>
          <w:rFonts w:ascii="Times New Roman" w:hAnsi="Times New Roman" w:cs="Times New Roman"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10</w:t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8F0135" w:rsidRPr="00954E0D">
        <w:rPr>
          <w:rFonts w:ascii="Times New Roman" w:hAnsi="Times New Roman" w:cs="Times New Roman"/>
          <w:sz w:val="24"/>
          <w:szCs w:val="24"/>
        </w:rPr>
        <w:t>+ 4</w:t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="008F0135" w:rsidRPr="00954E0D">
        <w:rPr>
          <w:rFonts w:ascii="Times New Roman" w:hAnsi="Times New Roman" w:cs="Times New Roman"/>
          <w:sz w:val="24"/>
          <w:szCs w:val="24"/>
        </w:rPr>
        <w:t>+ 3</w:t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8F0135" w:rsidRPr="00954E0D">
        <w:rPr>
          <w:rFonts w:ascii="Times New Roman" w:hAnsi="Times New Roman" w:cs="Times New Roman"/>
          <w:sz w:val="24"/>
          <w:szCs w:val="24"/>
        </w:rPr>
        <w:t>– 6</w:t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>y</w:t>
      </w:r>
    </w:p>
    <w:p w14:paraId="1A3FC38F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4D78F1B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926713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92FA937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7D6A0E4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30051B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894A580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E1CBD22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E27062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13EC698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82D1020" w14:textId="0CFE4236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33D0776A" w14:textId="050FDD76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F81E48A" w14:textId="39AE77D5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Solve</w:t>
      </w:r>
      <w:r w:rsidR="00593FB1">
        <w:rPr>
          <w:rFonts w:ascii="Times New Roman" w:hAnsi="Times New Roman" w:cs="Times New Roman"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2</w:t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="008F0135" w:rsidRPr="00954E0D">
        <w:rPr>
          <w:rFonts w:ascii="Times New Roman" w:hAnsi="Times New Roman" w:cs="Times New Roman"/>
          <w:sz w:val="24"/>
          <w:szCs w:val="24"/>
        </w:rPr>
        <w:t>+ 5 = 16</w:t>
      </w:r>
    </w:p>
    <w:p w14:paraId="5A084A88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970B2AB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E2ECAAD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16AEC7A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2BADDCE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1E6164B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7AA9201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12A7488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353E083" w14:textId="77777777" w:rsidR="00593FB1" w:rsidRDefault="00593FB1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5296378" w14:textId="3060CB6C" w:rsidR="008F0135" w:rsidRPr="00954E0D" w:rsidRDefault="008F0135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954E0D">
        <w:rPr>
          <w:rFonts w:ascii="Times New Roman" w:hAnsi="Times New Roman" w:cs="Times New Roman"/>
          <w:sz w:val="24"/>
          <w:szCs w:val="24"/>
        </w:rPr>
        <w:t xml:space="preserve">= </w:t>
      </w:r>
      <w:r w:rsidR="00954E0D"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6FD9A432" w14:textId="7A065C77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4D001BF" w14:textId="2AB9F506" w:rsidR="00C05C33" w:rsidRPr="00954E0D" w:rsidRDefault="00B362A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7 is 4 </w:t>
      </w:r>
      <w:r w:rsidR="00C05C33" w:rsidRPr="00954E0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6BC05FF" w14:textId="77777777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6A7830F" w14:textId="77B68614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984457F" w14:textId="77777777" w:rsidR="00ED3B79" w:rsidRDefault="00ED3B7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4E3F900" w14:textId="73A19955" w:rsidR="008F0135" w:rsidRPr="00954E0D" w:rsidRDefault="00991D49" w:rsidP="00991D4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8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The two‑way table shows some information about the 60 noodle meals eaten in a noodle</w:t>
      </w:r>
    </w:p>
    <w:p w14:paraId="235BB34A" w14:textId="77777777" w:rsidR="008F0135" w:rsidRPr="00954E0D" w:rsidRDefault="008F013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bar by each of 60 people last Friday.</w:t>
      </w:r>
    </w:p>
    <w:p w14:paraId="7CE0DEE1" w14:textId="77777777" w:rsidR="00593FB1" w:rsidRDefault="00593FB1" w:rsidP="008F0135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00"/>
        <w:gridCol w:w="1300"/>
        <w:gridCol w:w="1300"/>
        <w:gridCol w:w="1300"/>
        <w:gridCol w:w="1302"/>
      </w:tblGrid>
      <w:tr w:rsidR="00B25488" w:rsidRPr="00593FB1" w14:paraId="50699796" w14:textId="77777777" w:rsidTr="00B25488">
        <w:trPr>
          <w:trHeight w:val="563"/>
          <w:jc w:val="center"/>
        </w:trPr>
        <w:tc>
          <w:tcPr>
            <w:tcW w:w="6502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FE78B5" w14:textId="252B9CDA" w:rsidR="00B25488" w:rsidRPr="00593FB1" w:rsidRDefault="00B25488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ype of noodle</w:t>
            </w:r>
          </w:p>
        </w:tc>
      </w:tr>
      <w:tr w:rsidR="00593FB1" w:rsidRPr="00593FB1" w14:paraId="78748689" w14:textId="77777777" w:rsidTr="00B25488">
        <w:trPr>
          <w:trHeight w:val="563"/>
          <w:jc w:val="center"/>
        </w:trPr>
        <w:tc>
          <w:tcPr>
            <w:tcW w:w="1300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vAlign w:val="center"/>
          </w:tcPr>
          <w:p w14:paraId="7DE93B8B" w14:textId="1C9B6188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3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14:paraId="779E2C78" w14:textId="77777777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amen</w:t>
            </w:r>
          </w:p>
        </w:tc>
        <w:tc>
          <w:tcPr>
            <w:tcW w:w="1300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14:paraId="0A1CE3DE" w14:textId="77777777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oba</w:t>
            </w:r>
          </w:p>
        </w:tc>
        <w:tc>
          <w:tcPr>
            <w:tcW w:w="1300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115E8143" w14:textId="77777777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593FB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don</w:t>
            </w:r>
            <w:proofErr w:type="spellEnd"/>
          </w:p>
        </w:tc>
        <w:tc>
          <w:tcPr>
            <w:tcW w:w="130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719190FF" w14:textId="77777777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otal</w:t>
            </w:r>
          </w:p>
        </w:tc>
      </w:tr>
      <w:tr w:rsidR="00593FB1" w:rsidRPr="00593FB1" w14:paraId="6129FCE6" w14:textId="77777777" w:rsidTr="00B25488">
        <w:trPr>
          <w:trHeight w:val="563"/>
          <w:jc w:val="center"/>
        </w:trPr>
        <w:tc>
          <w:tcPr>
            <w:tcW w:w="1300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295A385F" w14:textId="77777777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oiled</w:t>
            </w:r>
          </w:p>
        </w:tc>
        <w:tc>
          <w:tcPr>
            <w:tcW w:w="1300" w:type="dxa"/>
            <w:tcBorders>
              <w:left w:val="single" w:sz="18" w:space="0" w:color="auto"/>
            </w:tcBorders>
            <w:vAlign w:val="center"/>
          </w:tcPr>
          <w:p w14:paraId="05315F12" w14:textId="77777777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300" w:type="dxa"/>
            <w:vAlign w:val="center"/>
          </w:tcPr>
          <w:p w14:paraId="5218DEC0" w14:textId="77777777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0" w:type="dxa"/>
            <w:tcBorders>
              <w:right w:val="single" w:sz="18" w:space="0" w:color="auto"/>
            </w:tcBorders>
            <w:vAlign w:val="center"/>
          </w:tcPr>
          <w:p w14:paraId="1F2641D8" w14:textId="77777777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14:paraId="19B8C9FF" w14:textId="77777777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</w:tr>
      <w:tr w:rsidR="00593FB1" w:rsidRPr="00593FB1" w14:paraId="082E0E80" w14:textId="77777777" w:rsidTr="00B25488">
        <w:trPr>
          <w:trHeight w:val="563"/>
          <w:jc w:val="center"/>
        </w:trPr>
        <w:tc>
          <w:tcPr>
            <w:tcW w:w="1300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22D7E56A" w14:textId="77777777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ried</w:t>
            </w:r>
          </w:p>
        </w:tc>
        <w:tc>
          <w:tcPr>
            <w:tcW w:w="1300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14:paraId="4F88CF86" w14:textId="77777777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300" w:type="dxa"/>
            <w:tcBorders>
              <w:bottom w:val="single" w:sz="18" w:space="0" w:color="auto"/>
            </w:tcBorders>
            <w:vAlign w:val="center"/>
          </w:tcPr>
          <w:p w14:paraId="4E8E347A" w14:textId="77777777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300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14:paraId="407FFC45" w14:textId="77777777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301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08FDB5A4" w14:textId="77777777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3FB1" w:rsidRPr="00593FB1" w14:paraId="0F1BBEE6" w14:textId="77777777" w:rsidTr="00B25488">
        <w:trPr>
          <w:trHeight w:val="563"/>
          <w:jc w:val="center"/>
        </w:trPr>
        <w:tc>
          <w:tcPr>
            <w:tcW w:w="13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69EF07A2" w14:textId="77777777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otal</w:t>
            </w:r>
          </w:p>
        </w:tc>
        <w:tc>
          <w:tcPr>
            <w:tcW w:w="13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14:paraId="1204C877" w14:textId="77777777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300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14:paraId="5C8B454F" w14:textId="77777777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300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65EEDDDC" w14:textId="77777777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30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17C22BEC" w14:textId="77777777" w:rsidR="00593FB1" w:rsidRPr="00593FB1" w:rsidRDefault="00593FB1" w:rsidP="00B254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FB1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</w:tr>
    </w:tbl>
    <w:p w14:paraId="1C6BBC70" w14:textId="77777777" w:rsidR="00593FB1" w:rsidRDefault="00593FB1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8B64585" w14:textId="59D35B8B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Complete the two‑way table.</w:t>
      </w:r>
    </w:p>
    <w:p w14:paraId="3395E84B" w14:textId="6C721BC2" w:rsidR="008F0135" w:rsidRDefault="00B362A5" w:rsidP="00B254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09FC0B5" w14:textId="77777777" w:rsidR="00B25488" w:rsidRPr="00954E0D" w:rsidRDefault="00B25488" w:rsidP="00B254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8FD4B15" w14:textId="77777777" w:rsidR="008F0135" w:rsidRPr="00954E0D" w:rsidRDefault="008F0135" w:rsidP="00B2548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One of the 60 people is selected at random.</w:t>
      </w:r>
    </w:p>
    <w:p w14:paraId="48362332" w14:textId="2586A3EA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Write down the probability that this person ate Fried </w:t>
      </w:r>
      <w:proofErr w:type="spellStart"/>
      <w:r w:rsidR="008F0135" w:rsidRPr="00954E0D">
        <w:rPr>
          <w:rFonts w:ascii="Times New Roman" w:hAnsi="Times New Roman" w:cs="Times New Roman"/>
          <w:sz w:val="24"/>
          <w:szCs w:val="24"/>
        </w:rPr>
        <w:t>Udon</w:t>
      </w:r>
      <w:proofErr w:type="spellEnd"/>
      <w:r w:rsidR="008F0135" w:rsidRPr="00954E0D">
        <w:rPr>
          <w:rFonts w:ascii="Times New Roman" w:hAnsi="Times New Roman" w:cs="Times New Roman"/>
          <w:sz w:val="24"/>
          <w:szCs w:val="24"/>
        </w:rPr>
        <w:t xml:space="preserve"> noodles.</w:t>
      </w:r>
    </w:p>
    <w:p w14:paraId="0AC9148C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0891F7D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D90488D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F9F8E4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EB6BCC7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F10257" w14:textId="0ECDF82E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3BF3A0E4" w14:textId="11D459B7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AB51160" w14:textId="1AA2631C" w:rsidR="00C05C33" w:rsidRPr="00954E0D" w:rsidRDefault="00B362A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8 is 4 </w:t>
      </w:r>
      <w:r w:rsidR="00C05C33" w:rsidRPr="00954E0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6BABAC7" w14:textId="77777777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C702A24" w14:textId="10C4BE07" w:rsidR="008F0135" w:rsidRPr="00954E0D" w:rsidRDefault="008F013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7CAE29A" w14:textId="77777777" w:rsidR="00ED3B79" w:rsidRDefault="00ED3B7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99CC828" w14:textId="026AD71B" w:rsidR="008F0135" w:rsidRPr="00954E0D" w:rsidRDefault="00991D49" w:rsidP="00991D4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9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The diagram shows quadrilateral </w:t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ABCD </w:t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and isosceles triangle </w:t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>ADE</w:t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, where </w:t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AE </w:t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= </w:t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>AD</w:t>
      </w:r>
      <w:r w:rsidR="008F0135" w:rsidRPr="00954E0D">
        <w:rPr>
          <w:rFonts w:ascii="Times New Roman" w:hAnsi="Times New Roman" w:cs="Times New Roman"/>
          <w:sz w:val="24"/>
          <w:szCs w:val="24"/>
        </w:rPr>
        <w:t>.</w:t>
      </w:r>
    </w:p>
    <w:p w14:paraId="055DD032" w14:textId="77777777" w:rsidR="00B25488" w:rsidRDefault="00B25488" w:rsidP="008F0135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1BEACBE1" w14:textId="0C031CED" w:rsidR="00B25488" w:rsidRDefault="00B25488" w:rsidP="00B2548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B25488">
        <w:rPr>
          <w:rFonts w:ascii="Times New Roman" w:hAnsi="Times New Roman" w:cs="Times New Roman"/>
          <w:i/>
          <w:iCs/>
          <w:noProof/>
          <w:sz w:val="24"/>
          <w:szCs w:val="24"/>
          <w:lang w:val="en-US"/>
        </w:rPr>
        <w:drawing>
          <wp:inline distT="0" distB="0" distL="0" distR="0" wp14:anchorId="6E796EF6" wp14:editId="43A2BC6B">
            <wp:extent cx="5041900" cy="21971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41900" cy="2197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236C1" w14:textId="77777777" w:rsidR="00B25488" w:rsidRDefault="00B25488" w:rsidP="008F0135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06FA337E" w14:textId="199C39CD" w:rsidR="008F0135" w:rsidRPr="00954E0D" w:rsidRDefault="008F0135" w:rsidP="00B2548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EDC </w:t>
      </w:r>
      <w:r w:rsidRPr="00954E0D">
        <w:rPr>
          <w:rFonts w:ascii="Times New Roman" w:hAnsi="Times New Roman" w:cs="Times New Roman"/>
          <w:sz w:val="24"/>
          <w:szCs w:val="24"/>
        </w:rPr>
        <w:t>is a straight line.</w:t>
      </w:r>
    </w:p>
    <w:p w14:paraId="47961EF2" w14:textId="77777777" w:rsidR="008F0135" w:rsidRPr="00954E0D" w:rsidRDefault="008F013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 xml:space="preserve">Work out the value of </w:t>
      </w:r>
      <w:r w:rsidRPr="00954E0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54E0D">
        <w:rPr>
          <w:rFonts w:ascii="Times New Roman" w:hAnsi="Times New Roman" w:cs="Times New Roman"/>
          <w:sz w:val="24"/>
          <w:szCs w:val="24"/>
        </w:rPr>
        <w:t>.</w:t>
      </w:r>
    </w:p>
    <w:p w14:paraId="652E1044" w14:textId="77777777" w:rsidR="008F0135" w:rsidRPr="00954E0D" w:rsidRDefault="008F013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Give a reason for each stage of your working.</w:t>
      </w:r>
    </w:p>
    <w:p w14:paraId="786B7293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787F7D2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CD35D74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1704FA9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CF8686E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9A805A4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DC32B9B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07FB82C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68D2A16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D11B210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BA20968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8609775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45486E3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C634434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B39F3C3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BB4F465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0F9B26F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C802F44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913C171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825B12D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4B07577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AA77598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A0D5EBC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2272A64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631C13E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2A3E31C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332DF30" w14:textId="144CA3D5" w:rsidR="008F0135" w:rsidRPr="00954E0D" w:rsidRDefault="008F0135" w:rsidP="00B254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 w:cs="Times New Roman"/>
          <w:sz w:val="24"/>
          <w:szCs w:val="24"/>
        </w:rPr>
        <w:t xml:space="preserve">= </w:t>
      </w:r>
      <w:r w:rsidR="00954E0D"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3D35B698" w14:textId="1C171B64" w:rsidR="00C05C33" w:rsidRPr="00954E0D" w:rsidRDefault="00B362A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9 is 4 </w:t>
      </w:r>
      <w:r w:rsidR="00C05C33" w:rsidRPr="00954E0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83061DA" w14:textId="77777777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C9AD00F" w14:textId="4FE2D84A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140D60F" w14:textId="77777777" w:rsidR="00ED3B79" w:rsidRDefault="00ED3B7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E5BC3E6" w14:textId="23C97947" w:rsidR="008F0135" w:rsidRPr="00954E0D" w:rsidRDefault="008F0135" w:rsidP="00B25488">
      <w:pPr>
        <w:tabs>
          <w:tab w:val="left" w:pos="426"/>
          <w:tab w:val="left" w:pos="1560"/>
        </w:tabs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991D4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362A5" w:rsidRPr="00B362A5">
        <w:rPr>
          <w:rFonts w:ascii="Times New Roman" w:hAnsi="Times New Roman" w:cs="Times New Roman"/>
          <w:sz w:val="24"/>
          <w:szCs w:val="24"/>
        </w:rPr>
        <w:t>(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B362A5" w:rsidRPr="00B362A5">
        <w:rPr>
          <w:rFonts w:ascii="Times New Roman" w:hAnsi="Times New Roman" w:cs="Times New Roman"/>
          <w:sz w:val="24"/>
          <w:szCs w:val="24"/>
        </w:rPr>
        <w:t>)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 w:cs="Times New Roman"/>
          <w:sz w:val="24"/>
          <w:szCs w:val="24"/>
        </w:rPr>
        <w:t>Expand</w:t>
      </w:r>
      <w:r w:rsidR="00B25488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954E0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362A5" w:rsidRPr="00B362A5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54E0D">
        <w:rPr>
          <w:rFonts w:ascii="Times New Roman" w:hAnsi="Times New Roman" w:cs="Times New Roman"/>
          <w:sz w:val="24"/>
          <w:szCs w:val="24"/>
        </w:rPr>
        <w:t xml:space="preserve">4 – </w:t>
      </w:r>
      <w:r w:rsidRPr="00954E0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362A5" w:rsidRPr="00B362A5">
        <w:rPr>
          <w:rFonts w:ascii="Times New Roman" w:hAnsi="Times New Roman" w:cs="Times New Roman"/>
          <w:sz w:val="24"/>
          <w:szCs w:val="24"/>
        </w:rPr>
        <w:t>)</w:t>
      </w:r>
    </w:p>
    <w:p w14:paraId="5A635FEE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5594811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F0515DF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3446351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1772360" w14:textId="3124FE81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4294E507" w14:textId="3CE4CABB" w:rsidR="008F0135" w:rsidRDefault="00B362A5" w:rsidP="00B254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04245F8" w14:textId="77777777" w:rsidR="00B25488" w:rsidRPr="00954E0D" w:rsidRDefault="00B25488" w:rsidP="00B254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5231E80" w14:textId="77777777" w:rsidR="008F0135" w:rsidRPr="00954E0D" w:rsidRDefault="008F0135" w:rsidP="00B2548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954E0D">
        <w:rPr>
          <w:rFonts w:ascii="Times New Roman" w:hAnsi="Times New Roman" w:cs="Times New Roman"/>
          <w:sz w:val="24"/>
          <w:szCs w:val="24"/>
        </w:rPr>
        <w:t xml:space="preserve">= </w:t>
      </w:r>
      <w:r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ab </w:t>
      </w:r>
      <w:r w:rsidRPr="00954E0D">
        <w:rPr>
          <w:rFonts w:ascii="Times New Roman" w:hAnsi="Times New Roman" w:cs="Times New Roman"/>
          <w:sz w:val="24"/>
          <w:szCs w:val="24"/>
        </w:rPr>
        <w:t xml:space="preserve">– </w:t>
      </w:r>
      <w:r w:rsidRPr="00954E0D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0F55EFFE" w14:textId="1B70AD70" w:rsidR="008F0135" w:rsidRPr="00954E0D" w:rsidRDefault="008F0135" w:rsidP="00B25488">
      <w:pPr>
        <w:tabs>
          <w:tab w:val="left" w:pos="1560"/>
          <w:tab w:val="left" w:pos="2552"/>
        </w:tabs>
        <w:autoSpaceDE w:val="0"/>
        <w:autoSpaceDN w:val="0"/>
        <w:adjustRightInd w:val="0"/>
        <w:spacing w:line="360" w:lineRule="auto"/>
        <w:ind w:firstLine="425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 w:cs="Times New Roman"/>
          <w:sz w:val="24"/>
          <w:szCs w:val="24"/>
        </w:rPr>
        <w:t>= 1.5</w:t>
      </w:r>
      <w:r w:rsidR="00B25488">
        <w:rPr>
          <w:rFonts w:ascii="Times New Roman" w:hAnsi="Times New Roman" w:cs="Times New Roman"/>
          <w:sz w:val="24"/>
          <w:szCs w:val="24"/>
        </w:rPr>
        <w:tab/>
      </w:r>
      <w:r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 w:cs="Times New Roman"/>
          <w:sz w:val="24"/>
          <w:szCs w:val="24"/>
        </w:rPr>
        <w:t>= 2.4</w:t>
      </w:r>
      <w:r w:rsidR="00B25488">
        <w:rPr>
          <w:rFonts w:ascii="Times New Roman" w:hAnsi="Times New Roman" w:cs="Times New Roman"/>
          <w:sz w:val="24"/>
          <w:szCs w:val="24"/>
        </w:rPr>
        <w:tab/>
      </w:r>
      <w:r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954E0D">
        <w:rPr>
          <w:rFonts w:ascii="Times New Roman" w:hAnsi="Times New Roman" w:cs="Times New Roman"/>
          <w:sz w:val="24"/>
          <w:szCs w:val="24"/>
        </w:rPr>
        <w:t>= –5.6</w:t>
      </w:r>
    </w:p>
    <w:p w14:paraId="6EE48E6E" w14:textId="2CD247F5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Work out the value of </w:t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8F0135" w:rsidRPr="00954E0D">
        <w:rPr>
          <w:rFonts w:ascii="Times New Roman" w:hAnsi="Times New Roman" w:cs="Times New Roman"/>
          <w:sz w:val="24"/>
          <w:szCs w:val="24"/>
        </w:rPr>
        <w:t>.</w:t>
      </w:r>
    </w:p>
    <w:p w14:paraId="07391BB9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175A7D3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04C38BB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F1D48D6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F8F26D6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50E8336" w14:textId="0E85FAEA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4F790CA" w14:textId="77777777" w:rsidR="003308AB" w:rsidRDefault="003308AB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3B3C635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A69833B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954BC88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13903C7" w14:textId="1CDC4521" w:rsidR="008F0135" w:rsidRPr="00954E0D" w:rsidRDefault="008F0135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954E0D">
        <w:rPr>
          <w:rFonts w:ascii="Times New Roman" w:hAnsi="Times New Roman" w:cs="Times New Roman"/>
          <w:sz w:val="24"/>
          <w:szCs w:val="24"/>
        </w:rPr>
        <w:t xml:space="preserve">= </w:t>
      </w:r>
      <w:r w:rsidR="00954E0D"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1352BFD7" w14:textId="3D27E0C4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89646B6" w14:textId="1D0AA83C" w:rsidR="008F0135" w:rsidRPr="00954E0D" w:rsidRDefault="00B362A5" w:rsidP="00B25488">
      <w:pPr>
        <w:tabs>
          <w:tab w:val="left" w:pos="426"/>
          <w:tab w:val="left" w:pos="2835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Make </w:t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="008F0135" w:rsidRPr="00954E0D">
        <w:rPr>
          <w:rFonts w:ascii="Times New Roman" w:hAnsi="Times New Roman" w:cs="Times New Roman"/>
          <w:sz w:val="24"/>
          <w:szCs w:val="24"/>
        </w:rPr>
        <w:t>the subject of</w:t>
      </w:r>
      <w:r w:rsidR="00B25488">
        <w:rPr>
          <w:rFonts w:ascii="Times New Roman" w:hAnsi="Times New Roman" w:cs="Times New Roman"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= </w:t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dx </w:t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– </w:t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>e</w:t>
      </w:r>
    </w:p>
    <w:p w14:paraId="4E1E2C73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2B4BBD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ABD5661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409A2E4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87C4025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B86DAD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C7A2294" w14:textId="687A6E8C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BEFD08B" w14:textId="77777777" w:rsidR="003308AB" w:rsidRDefault="003308AB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A6E051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4EB3937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823A961" w14:textId="4FF8553F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3B25D258" w14:textId="50CAA84C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2145DA2" w14:textId="73F47DDB" w:rsidR="00C05C33" w:rsidRPr="00954E0D" w:rsidRDefault="00B362A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2 is 5 </w:t>
      </w:r>
      <w:r w:rsidR="00C05C33" w:rsidRPr="00954E0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61710D2" w14:textId="77777777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63FF495" w14:textId="159B6205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156B776" w14:textId="77777777" w:rsidR="00ED3B79" w:rsidRDefault="00ED3B7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F581406" w14:textId="5ADED322" w:rsidR="008F0135" w:rsidRPr="00954E0D" w:rsidRDefault="008F0135" w:rsidP="00991D4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991D4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362A5" w:rsidRPr="00B362A5">
        <w:rPr>
          <w:rFonts w:ascii="Times New Roman" w:hAnsi="Times New Roman" w:cs="Times New Roman"/>
          <w:sz w:val="24"/>
          <w:szCs w:val="24"/>
        </w:rPr>
        <w:t>(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B362A5" w:rsidRPr="00B362A5">
        <w:rPr>
          <w:rFonts w:ascii="Times New Roman" w:hAnsi="Times New Roman" w:cs="Times New Roman"/>
          <w:sz w:val="24"/>
          <w:szCs w:val="24"/>
        </w:rPr>
        <w:t>)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 w:cs="Times New Roman"/>
          <w:sz w:val="24"/>
          <w:szCs w:val="24"/>
        </w:rPr>
        <w:t>Express 180 as a percentage of 750</w:t>
      </w:r>
    </w:p>
    <w:p w14:paraId="08B2FCB9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7552483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35C8C54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5B32895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71E999E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64F39A1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B82CB7C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E96ADB4" w14:textId="6862A5E2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%</w:t>
      </w:r>
    </w:p>
    <w:p w14:paraId="6592A75B" w14:textId="53C51B9A" w:rsidR="008F0135" w:rsidRDefault="00B362A5" w:rsidP="00B254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BC0CEB1" w14:textId="77777777" w:rsidR="00B25488" w:rsidRPr="00954E0D" w:rsidRDefault="00B25488" w:rsidP="00B254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62B4D83" w14:textId="77777777" w:rsidR="008F0135" w:rsidRPr="00954E0D" w:rsidRDefault="008F013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proofErr w:type="spellStart"/>
      <w:r w:rsidRPr="00954E0D">
        <w:rPr>
          <w:rFonts w:ascii="Times New Roman" w:hAnsi="Times New Roman" w:cs="Times New Roman"/>
          <w:sz w:val="24"/>
          <w:szCs w:val="24"/>
        </w:rPr>
        <w:t>Zaina</w:t>
      </w:r>
      <w:proofErr w:type="spellEnd"/>
      <w:r w:rsidRPr="00954E0D">
        <w:rPr>
          <w:rFonts w:ascii="Times New Roman" w:hAnsi="Times New Roman" w:cs="Times New Roman"/>
          <w:sz w:val="24"/>
          <w:szCs w:val="24"/>
        </w:rPr>
        <w:t xml:space="preserve"> has booked a singer for a show.</w:t>
      </w:r>
    </w:p>
    <w:p w14:paraId="0649734F" w14:textId="77777777" w:rsidR="008F0135" w:rsidRPr="00954E0D" w:rsidRDefault="008F0135" w:rsidP="00B2548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The singer will get 94% of the total money from the ticket sales.</w:t>
      </w:r>
    </w:p>
    <w:p w14:paraId="4AD95393" w14:textId="77777777" w:rsidR="008F0135" w:rsidRPr="00954E0D" w:rsidRDefault="008F013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The cost of each ticket for the show is 32.50 dirhams.</w:t>
      </w:r>
    </w:p>
    <w:p w14:paraId="0E67F8E2" w14:textId="77777777" w:rsidR="008F0135" w:rsidRPr="00954E0D" w:rsidRDefault="008F0135" w:rsidP="00B2548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954E0D">
        <w:rPr>
          <w:rFonts w:ascii="Times New Roman" w:hAnsi="Times New Roman" w:cs="Times New Roman"/>
          <w:sz w:val="24"/>
          <w:szCs w:val="24"/>
        </w:rPr>
        <w:t>Zaina</w:t>
      </w:r>
      <w:proofErr w:type="spellEnd"/>
      <w:r w:rsidRPr="00954E0D">
        <w:rPr>
          <w:rFonts w:ascii="Times New Roman" w:hAnsi="Times New Roman" w:cs="Times New Roman"/>
          <w:sz w:val="24"/>
          <w:szCs w:val="24"/>
        </w:rPr>
        <w:t xml:space="preserve"> sells 180 tickets.</w:t>
      </w:r>
    </w:p>
    <w:p w14:paraId="45C3BEB5" w14:textId="51A66CD4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Work out the amount of money the singer will get.</w:t>
      </w:r>
    </w:p>
    <w:p w14:paraId="563D078F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6C5EFD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3DAEC88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FC500A9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90C30A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7482255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BB5D812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26FB7FA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50A16EF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35694AB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20CD2CF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F7DC76F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1C3E01D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615980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2A84F62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43B293B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17B0726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E4C445E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F1EB66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5AB04FB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A3EA2C0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CE5B011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6C3E62B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71A29FA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232ADE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CBBA408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565B43D" w14:textId="77777777" w:rsidR="00B25488" w:rsidRDefault="00B25488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77FFF9" w14:textId="29C04394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 dirhams</w:t>
      </w:r>
    </w:p>
    <w:p w14:paraId="73A39B3E" w14:textId="2AAA8DCA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6D418E1" w14:textId="78E90797" w:rsidR="00C05C33" w:rsidRPr="00954E0D" w:rsidRDefault="00B362A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3 is 5 </w:t>
      </w:r>
      <w:r w:rsidR="00C05C33" w:rsidRPr="00954E0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7171AF7" w14:textId="77777777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68784AC" w14:textId="5D112DCE" w:rsidR="008F0135" w:rsidRPr="00954E0D" w:rsidRDefault="008F013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99A1D2D" w14:textId="77777777" w:rsidR="00ED3B79" w:rsidRDefault="00ED3B7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D0102B9" w14:textId="66C90A39" w:rsidR="008F0135" w:rsidRPr="00954E0D" w:rsidRDefault="008F0135" w:rsidP="00ED3B7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954E0D">
        <w:rPr>
          <w:rFonts w:ascii="Times New Roman" w:hAnsi="Times New Roman" w:cs="Times New Roman"/>
          <w:b/>
          <w:bCs/>
          <w:sz w:val="24"/>
          <w:szCs w:val="24"/>
        </w:rPr>
        <w:lastRenderedPageBreak/>
        <w:t>14</w:t>
      </w:r>
    </w:p>
    <w:p w14:paraId="16409311" w14:textId="723396B9" w:rsidR="00B25488" w:rsidRPr="003707F0" w:rsidRDefault="00B25488" w:rsidP="003707F0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25488"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w:drawing>
          <wp:inline distT="0" distB="0" distL="0" distR="0" wp14:anchorId="535AF8D1" wp14:editId="35C10835">
            <wp:extent cx="5249013" cy="5260063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62945" cy="5274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C62A96" w14:textId="5BE864D0" w:rsidR="008F0135" w:rsidRDefault="00B362A5" w:rsidP="003707F0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Describe fully the single transformation that maps shape 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A </w:t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onto shape 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="008F0135" w:rsidRPr="00954E0D">
        <w:rPr>
          <w:rFonts w:ascii="Times New Roman" w:hAnsi="Times New Roman" w:cs="Times New Roman"/>
          <w:sz w:val="24"/>
          <w:szCs w:val="24"/>
        </w:rPr>
        <w:t>.</w:t>
      </w:r>
    </w:p>
    <w:p w14:paraId="2B0BBAE0" w14:textId="77777777" w:rsidR="003707F0" w:rsidRPr="00954E0D" w:rsidRDefault="003707F0" w:rsidP="003707F0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</w:t>
      </w:r>
    </w:p>
    <w:p w14:paraId="7D705FEB" w14:textId="14789D34" w:rsidR="003707F0" w:rsidRPr="00954E0D" w:rsidRDefault="003707F0" w:rsidP="003707F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</w:t>
      </w:r>
    </w:p>
    <w:p w14:paraId="6AACD6A3" w14:textId="55DB0945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3B31D09" w14:textId="6E9222DC" w:rsidR="008F0135" w:rsidRDefault="00B362A5" w:rsidP="003707F0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Describe fully the single transformation that maps shape 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B </w:t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onto shape 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="008F0135" w:rsidRPr="00954E0D">
        <w:rPr>
          <w:rFonts w:ascii="Times New Roman" w:hAnsi="Times New Roman" w:cs="Times New Roman"/>
          <w:sz w:val="24"/>
          <w:szCs w:val="24"/>
        </w:rPr>
        <w:t>.</w:t>
      </w:r>
    </w:p>
    <w:p w14:paraId="5F8DE5D1" w14:textId="77777777" w:rsidR="003707F0" w:rsidRPr="00954E0D" w:rsidRDefault="003707F0" w:rsidP="003707F0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</w:t>
      </w:r>
    </w:p>
    <w:p w14:paraId="3124E26C" w14:textId="77777777" w:rsidR="003707F0" w:rsidRPr="00954E0D" w:rsidRDefault="003707F0" w:rsidP="003707F0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</w:t>
      </w:r>
    </w:p>
    <w:p w14:paraId="77505305" w14:textId="6515E82B" w:rsidR="003707F0" w:rsidRPr="00954E0D" w:rsidRDefault="003707F0" w:rsidP="003707F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</w:t>
      </w:r>
    </w:p>
    <w:p w14:paraId="6E514734" w14:textId="4229BCFC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14C84AE" w14:textId="05B97403" w:rsidR="00C05C33" w:rsidRPr="00954E0D" w:rsidRDefault="00B362A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4 is 5 </w:t>
      </w:r>
      <w:r w:rsidR="00C05C33" w:rsidRPr="00954E0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BFD8E32" w14:textId="77777777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26ED552" w14:textId="4120B13D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C1DF7C8" w14:textId="77777777" w:rsidR="00ED3B79" w:rsidRDefault="00ED3B7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C442EA9" w14:textId="632C303D" w:rsidR="008F0135" w:rsidRPr="00954E0D" w:rsidRDefault="008F0135" w:rsidP="003707F0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991D49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="00991D4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 w:cs="Times New Roman"/>
          <w:sz w:val="24"/>
          <w:szCs w:val="24"/>
        </w:rPr>
        <w:t>Show that</w:t>
      </w:r>
      <w:r w:rsidR="003707F0">
        <w:rPr>
          <w:rFonts w:ascii="Times New Roman" w:hAnsi="Times New Roman" w:cs="Times New Roman"/>
          <w:sz w:val="24"/>
          <w:szCs w:val="24"/>
        </w:rPr>
        <w:tab/>
      </w:r>
      <w:r w:rsidR="005016A6" w:rsidRPr="005016A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100" w:dyaOrig="660" w14:anchorId="31438408">
          <v:shape id="_x0000_i1028" type="#_x0000_t75" alt="" style="width:54.75pt;height:33pt;mso-width-percent:0;mso-height-percent:0;mso-width-percent:0;mso-height-percent:0" o:ole="">
            <v:imagedata r:id="rId19" o:title=""/>
          </v:shape>
          <o:OLEObject Type="Embed" ProgID="Equation.DSMT4" ShapeID="_x0000_i1028" DrawAspect="Content" ObjectID="_1745764445" r:id="rId20"/>
        </w:object>
      </w:r>
    </w:p>
    <w:p w14:paraId="3964857A" w14:textId="77777777" w:rsidR="003707F0" w:rsidRDefault="003707F0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6F02D88" w14:textId="77777777" w:rsidR="003707F0" w:rsidRDefault="003707F0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9CE5C8B" w14:textId="77777777" w:rsidR="003707F0" w:rsidRDefault="003707F0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88C165C" w14:textId="77777777" w:rsidR="003707F0" w:rsidRDefault="003707F0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590093C" w14:textId="77777777" w:rsidR="003707F0" w:rsidRDefault="003707F0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B0DF2A5" w14:textId="77777777" w:rsidR="003707F0" w:rsidRDefault="003707F0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5BE56B1" w14:textId="77777777" w:rsidR="003707F0" w:rsidRDefault="003707F0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1CEBFAD" w14:textId="77777777" w:rsidR="003707F0" w:rsidRDefault="003707F0" w:rsidP="003707F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B813702" w14:textId="77777777" w:rsidR="003707F0" w:rsidRDefault="003707F0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64F6F5E" w14:textId="77777777" w:rsidR="003707F0" w:rsidRDefault="003707F0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10E0FE5" w14:textId="77777777" w:rsidR="003707F0" w:rsidRDefault="003707F0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08D17A4" w14:textId="77777777" w:rsidR="003707F0" w:rsidRDefault="003707F0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6B6ED46" w14:textId="77777777" w:rsidR="003707F0" w:rsidRDefault="003707F0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447BD04" w14:textId="77777777" w:rsidR="003707F0" w:rsidRDefault="003707F0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518BB03" w14:textId="4F2AE72B" w:rsidR="00C05C33" w:rsidRPr="00954E0D" w:rsidRDefault="00B362A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6 is 2 </w:t>
      </w:r>
      <w:r w:rsidR="00C05C33" w:rsidRPr="00954E0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1A2F3FA" w14:textId="77777777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EBEF73E" w14:textId="1769670C" w:rsidR="008F0135" w:rsidRPr="00954E0D" w:rsidRDefault="008F013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A68FA70" w14:textId="77777777" w:rsidR="00ED3B79" w:rsidRDefault="00ED3B7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AB12BE2" w14:textId="185C5390" w:rsidR="008F0135" w:rsidRPr="00954E0D" w:rsidRDefault="008F0135" w:rsidP="00991D4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991D49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="00991D4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 w:cs="Times New Roman"/>
          <w:sz w:val="24"/>
          <w:szCs w:val="24"/>
        </w:rPr>
        <w:t>The table gives information about the speeds, in kilometres per hour, of 80 motorbikes</w:t>
      </w:r>
    </w:p>
    <w:p w14:paraId="0B76C4E3" w14:textId="77777777" w:rsidR="008F0135" w:rsidRPr="00954E0D" w:rsidRDefault="008F013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as each pass under a bridge.</w:t>
      </w:r>
    </w:p>
    <w:p w14:paraId="14947C02" w14:textId="77777777" w:rsidR="003707F0" w:rsidRDefault="003707F0" w:rsidP="008F0135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0" w:type="auto"/>
        <w:tblInd w:w="137" w:type="dxa"/>
        <w:tblLook w:val="04A0" w:firstRow="1" w:lastRow="0" w:firstColumn="1" w:lastColumn="0" w:noHBand="0" w:noVBand="1"/>
      </w:tblPr>
      <w:tblGrid>
        <w:gridCol w:w="2676"/>
        <w:gridCol w:w="1712"/>
      </w:tblGrid>
      <w:tr w:rsidR="003707F0" w:rsidRPr="003707F0" w14:paraId="3C18143C" w14:textId="77777777" w:rsidTr="001C2D7B">
        <w:trPr>
          <w:trHeight w:val="515"/>
        </w:trPr>
        <w:tc>
          <w:tcPr>
            <w:tcW w:w="2676" w:type="dxa"/>
            <w:vAlign w:val="center"/>
          </w:tcPr>
          <w:p w14:paraId="3DF48337" w14:textId="77777777" w:rsidR="003707F0" w:rsidRDefault="003707F0" w:rsidP="003707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707F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peed</w:t>
            </w:r>
          </w:p>
          <w:p w14:paraId="6E0DA6E1" w14:textId="40ACBDA7" w:rsidR="003707F0" w:rsidRPr="003707F0" w:rsidRDefault="003707F0" w:rsidP="003707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707F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 w:rsidRPr="003707F0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s </w:t>
            </w:r>
            <w:r w:rsidRPr="003707F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kilometres per hour)</w:t>
            </w:r>
          </w:p>
        </w:tc>
        <w:tc>
          <w:tcPr>
            <w:tcW w:w="1712" w:type="dxa"/>
            <w:vAlign w:val="center"/>
          </w:tcPr>
          <w:p w14:paraId="1CC7E7E6" w14:textId="77777777" w:rsidR="003707F0" w:rsidRPr="003707F0" w:rsidRDefault="003707F0" w:rsidP="003707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707F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3707F0" w:rsidRPr="003707F0" w14:paraId="0D4C64E5" w14:textId="77777777" w:rsidTr="001C2D7B">
        <w:trPr>
          <w:trHeight w:val="515"/>
        </w:trPr>
        <w:tc>
          <w:tcPr>
            <w:tcW w:w="2676" w:type="dxa"/>
            <w:vAlign w:val="center"/>
          </w:tcPr>
          <w:p w14:paraId="02CD05B0" w14:textId="54EBC147" w:rsidR="003707F0" w:rsidRPr="003707F0" w:rsidRDefault="003707F0" w:rsidP="003707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07F0">
              <w:rPr>
                <w:rFonts w:ascii="Times New Roman" w:hAnsi="Times New Roman" w:cs="Times New Roman"/>
                <w:sz w:val="24"/>
                <w:szCs w:val="24"/>
              </w:rPr>
              <w:t xml:space="preserve">40 &lt; </w:t>
            </w:r>
            <w:r w:rsidRPr="003707F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s </w:t>
            </w:r>
            <w:r w:rsidR="003308AB" w:rsidRPr="003308AB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3707F0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3707F0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712" w:type="dxa"/>
            <w:vAlign w:val="center"/>
          </w:tcPr>
          <w:p w14:paraId="0E5FD3C8" w14:textId="77777777" w:rsidR="003707F0" w:rsidRPr="003707F0" w:rsidRDefault="003707F0" w:rsidP="003707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07F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3707F0" w:rsidRPr="003707F0" w14:paraId="22BAA7C1" w14:textId="77777777" w:rsidTr="001C2D7B">
        <w:trPr>
          <w:trHeight w:val="515"/>
        </w:trPr>
        <w:tc>
          <w:tcPr>
            <w:tcW w:w="2676" w:type="dxa"/>
            <w:vAlign w:val="center"/>
          </w:tcPr>
          <w:p w14:paraId="46C76960" w14:textId="09080643" w:rsidR="003707F0" w:rsidRPr="003707F0" w:rsidRDefault="003707F0" w:rsidP="003707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07F0">
              <w:rPr>
                <w:rFonts w:ascii="Times New Roman" w:hAnsi="Times New Roman" w:cs="Times New Roman"/>
                <w:sz w:val="24"/>
                <w:szCs w:val="24"/>
              </w:rPr>
              <w:t xml:space="preserve">50 &lt; </w:t>
            </w:r>
            <w:r w:rsidRPr="003707F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s </w:t>
            </w:r>
            <w:r w:rsidR="003308AB" w:rsidRPr="003308AB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3707F0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3707F0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712" w:type="dxa"/>
            <w:vAlign w:val="center"/>
          </w:tcPr>
          <w:p w14:paraId="6B226CF3" w14:textId="77777777" w:rsidR="003707F0" w:rsidRPr="003707F0" w:rsidRDefault="003707F0" w:rsidP="003707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07F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3707F0" w:rsidRPr="003707F0" w14:paraId="0954E79A" w14:textId="77777777" w:rsidTr="001C2D7B">
        <w:trPr>
          <w:trHeight w:val="515"/>
        </w:trPr>
        <w:tc>
          <w:tcPr>
            <w:tcW w:w="2676" w:type="dxa"/>
            <w:vAlign w:val="center"/>
          </w:tcPr>
          <w:p w14:paraId="6DC26C28" w14:textId="4FAD88CE" w:rsidR="003707F0" w:rsidRPr="003707F0" w:rsidRDefault="003707F0" w:rsidP="003707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07F0">
              <w:rPr>
                <w:rFonts w:ascii="Times New Roman" w:hAnsi="Times New Roman" w:cs="Times New Roman"/>
                <w:sz w:val="24"/>
                <w:szCs w:val="24"/>
              </w:rPr>
              <w:t xml:space="preserve">60 &lt; </w:t>
            </w:r>
            <w:r w:rsidRPr="003707F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s </w:t>
            </w:r>
            <w:r w:rsidR="003308AB" w:rsidRPr="003308AB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3707F0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3707F0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1712" w:type="dxa"/>
            <w:vAlign w:val="center"/>
          </w:tcPr>
          <w:p w14:paraId="56BC1A97" w14:textId="77777777" w:rsidR="003707F0" w:rsidRPr="003707F0" w:rsidRDefault="003707F0" w:rsidP="003707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07F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3707F0" w:rsidRPr="003707F0" w14:paraId="6C319D49" w14:textId="77777777" w:rsidTr="001C2D7B">
        <w:trPr>
          <w:trHeight w:val="515"/>
        </w:trPr>
        <w:tc>
          <w:tcPr>
            <w:tcW w:w="2676" w:type="dxa"/>
            <w:vAlign w:val="center"/>
          </w:tcPr>
          <w:p w14:paraId="1945C322" w14:textId="1CD514F4" w:rsidR="003707F0" w:rsidRPr="003707F0" w:rsidRDefault="003707F0" w:rsidP="003707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07F0">
              <w:rPr>
                <w:rFonts w:ascii="Times New Roman" w:hAnsi="Times New Roman" w:cs="Times New Roman"/>
                <w:sz w:val="24"/>
                <w:szCs w:val="24"/>
              </w:rPr>
              <w:t xml:space="preserve">70 &lt; </w:t>
            </w:r>
            <w:r w:rsidRPr="003707F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s </w:t>
            </w:r>
            <w:r w:rsidR="003308AB" w:rsidRPr="003308AB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3707F0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3707F0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1712" w:type="dxa"/>
            <w:vAlign w:val="center"/>
          </w:tcPr>
          <w:p w14:paraId="245BAE12" w14:textId="77777777" w:rsidR="003707F0" w:rsidRPr="003707F0" w:rsidRDefault="003707F0" w:rsidP="003707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07F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</w:tr>
      <w:tr w:rsidR="003707F0" w:rsidRPr="003707F0" w14:paraId="34689AFF" w14:textId="77777777" w:rsidTr="001C2D7B">
        <w:trPr>
          <w:trHeight w:val="515"/>
        </w:trPr>
        <w:tc>
          <w:tcPr>
            <w:tcW w:w="2676" w:type="dxa"/>
            <w:vAlign w:val="center"/>
          </w:tcPr>
          <w:p w14:paraId="466BF4ED" w14:textId="2B5935FC" w:rsidR="003707F0" w:rsidRPr="003707F0" w:rsidRDefault="003707F0" w:rsidP="003707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07F0">
              <w:rPr>
                <w:rFonts w:ascii="Times New Roman" w:hAnsi="Times New Roman" w:cs="Times New Roman"/>
                <w:sz w:val="24"/>
                <w:szCs w:val="24"/>
              </w:rPr>
              <w:t xml:space="preserve">80 &lt; </w:t>
            </w:r>
            <w:r w:rsidRPr="003707F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s </w:t>
            </w:r>
            <w:r w:rsidR="003308AB" w:rsidRPr="003308AB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3707F0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3707F0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1712" w:type="dxa"/>
            <w:vAlign w:val="center"/>
          </w:tcPr>
          <w:p w14:paraId="36A0083B" w14:textId="77777777" w:rsidR="003707F0" w:rsidRPr="003707F0" w:rsidRDefault="003707F0" w:rsidP="003707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07F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</w:tbl>
    <w:p w14:paraId="0F886D46" w14:textId="77777777" w:rsidR="003707F0" w:rsidRPr="00954E0D" w:rsidRDefault="003707F0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2DBA809" w14:textId="5B5441C3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Write down the modal class.</w:t>
      </w:r>
    </w:p>
    <w:p w14:paraId="1A30058B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38663D0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B515A1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FCA57F4" w14:textId="45AFF775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409D210E" w14:textId="24500912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709E1D6" w14:textId="09DB0367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Work out an estimate for the mean speed of the motorbikes as they pass under the bridge.</w:t>
      </w:r>
    </w:p>
    <w:p w14:paraId="0129C116" w14:textId="77777777" w:rsidR="008F0135" w:rsidRPr="00954E0D" w:rsidRDefault="008F0135" w:rsidP="003707F0">
      <w:pPr>
        <w:autoSpaceDE w:val="0"/>
        <w:autoSpaceDN w:val="0"/>
        <w:adjustRightInd w:val="0"/>
        <w:ind w:firstLine="425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Give your answer correct to 3 significant figures.</w:t>
      </w:r>
    </w:p>
    <w:p w14:paraId="3305F43B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9490489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8B915EE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8F1C356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0F6ACB4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4AADA8D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8C5A22F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215C581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BE1FD53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182A230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CD8C7B0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1ACBE40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E88F77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FAA901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0E2D340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F80CC5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9E12383" w14:textId="48CF3383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 kilometres per hour</w:t>
      </w:r>
    </w:p>
    <w:p w14:paraId="0D1C2D1D" w14:textId="4EEFFD39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3BD589A" w14:textId="0926CED9" w:rsidR="00C05C33" w:rsidRPr="00954E0D" w:rsidRDefault="00B362A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8 is 5 </w:t>
      </w:r>
      <w:r w:rsidR="00C05C33" w:rsidRPr="00954E0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138C46D" w14:textId="77777777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CFB6C48" w14:textId="0E933A85" w:rsidR="008F0135" w:rsidRPr="00954E0D" w:rsidRDefault="008F013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F202105" w14:textId="77777777" w:rsidR="00ED3B79" w:rsidRDefault="00ED3B7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9ED4C28" w14:textId="4E9F978E" w:rsidR="008F0135" w:rsidRPr="00954E0D" w:rsidRDefault="008F0135" w:rsidP="003707F0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b/>
          <w:bCs/>
          <w:sz w:val="24"/>
          <w:szCs w:val="24"/>
        </w:rPr>
        <w:lastRenderedPageBreak/>
        <w:t>2</w:t>
      </w:r>
      <w:r w:rsidR="00991D49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="00991D4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3707F0">
        <w:rPr>
          <w:rFonts w:ascii="Kunstler Script" w:hAnsi="Kunstler Script" w:cs="Times New Roman"/>
          <w:bCs/>
          <w:sz w:val="24"/>
          <w:szCs w:val="24"/>
        </w:rPr>
        <w:t>E</w:t>
      </w:r>
      <w:r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54E0D">
        <w:rPr>
          <w:rFonts w:ascii="Times New Roman" w:hAnsi="Times New Roman" w:cs="Times New Roman"/>
          <w:sz w:val="24"/>
          <w:szCs w:val="24"/>
        </w:rPr>
        <w:t>= {20, 21, 22, 23, 24, 25, 26, 27, 28, 29}</w:t>
      </w:r>
    </w:p>
    <w:p w14:paraId="40C000EA" w14:textId="77777777" w:rsidR="008F0135" w:rsidRPr="00954E0D" w:rsidRDefault="008F013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 w:cs="Times New Roman"/>
          <w:sz w:val="24"/>
          <w:szCs w:val="24"/>
        </w:rPr>
        <w:t>= {odd numbers}</w:t>
      </w:r>
    </w:p>
    <w:p w14:paraId="20EFDC76" w14:textId="77777777" w:rsidR="008F0135" w:rsidRPr="00954E0D" w:rsidRDefault="008F0135" w:rsidP="003707F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 w:cs="Times New Roman"/>
          <w:sz w:val="24"/>
          <w:szCs w:val="24"/>
        </w:rPr>
        <w:t>= {multiples of 3}</w:t>
      </w:r>
    </w:p>
    <w:p w14:paraId="2CE97156" w14:textId="77777777" w:rsidR="008F0135" w:rsidRPr="00954E0D" w:rsidRDefault="008F0135" w:rsidP="003707F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List the members of the set</w:t>
      </w:r>
    </w:p>
    <w:p w14:paraId="12ADBB40" w14:textId="5065BE59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362A5"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362A5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∩ </w:t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>B</w:t>
      </w:r>
    </w:p>
    <w:p w14:paraId="18CD9F81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FC19A48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DE2C4D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8A188C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F1CB48A" w14:textId="45F87695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E9FFD4" w14:textId="77777777" w:rsidR="001C2D7B" w:rsidRDefault="001C2D7B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F6463C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5AA5D0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DF532E9" w14:textId="15F12665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...........</w:t>
      </w:r>
    </w:p>
    <w:p w14:paraId="32AED203" w14:textId="59B61B6D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7BB8DDC" w14:textId="520BCFCE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362A5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ii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="008F0135" w:rsidRPr="00954E0D">
        <w:rPr>
          <w:rFonts w:ascii="Cambria Math" w:hAnsi="Cambria Math" w:cs="Cambria Math"/>
          <w:sz w:val="24"/>
          <w:szCs w:val="24"/>
        </w:rPr>
        <w:t>∪</w:t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 </w:t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>B</w:t>
      </w:r>
    </w:p>
    <w:p w14:paraId="6C554B3A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6142513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FBC57A0" w14:textId="17084FB8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4E7084E" w14:textId="77777777" w:rsidR="001C2D7B" w:rsidRDefault="001C2D7B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DC399A1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10CE820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2353F8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FD3320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13E29C7" w14:textId="0858FD61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...........</w:t>
      </w:r>
    </w:p>
    <w:p w14:paraId="78D5B70B" w14:textId="0CCFCDBF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6663CCD" w14:textId="073136B8" w:rsidR="00C05C33" w:rsidRPr="00954E0D" w:rsidRDefault="00B362A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0 is 2 </w:t>
      </w:r>
      <w:r w:rsidR="00C05C33" w:rsidRPr="00954E0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6508858" w14:textId="77777777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9DC15A9" w14:textId="793DE393" w:rsidR="008F0135" w:rsidRPr="00954E0D" w:rsidRDefault="008F013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10A2F51" w14:textId="77777777" w:rsidR="00ED3B79" w:rsidRDefault="00ED3B7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5E171A0" w14:textId="3ECFFDDB" w:rsidR="008F0135" w:rsidRPr="00954E0D" w:rsidRDefault="008F0135" w:rsidP="00991D4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b/>
          <w:bCs/>
          <w:sz w:val="24"/>
          <w:szCs w:val="24"/>
        </w:rPr>
        <w:lastRenderedPageBreak/>
        <w:t>2</w:t>
      </w:r>
      <w:r w:rsidR="00991D4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362A5" w:rsidRPr="00B362A5">
        <w:rPr>
          <w:rFonts w:ascii="Times New Roman" w:hAnsi="Times New Roman" w:cs="Times New Roman"/>
          <w:sz w:val="24"/>
          <w:szCs w:val="24"/>
        </w:rPr>
        <w:t>(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B362A5" w:rsidRPr="00B362A5">
        <w:rPr>
          <w:rFonts w:ascii="Times New Roman" w:hAnsi="Times New Roman" w:cs="Times New Roman"/>
          <w:sz w:val="24"/>
          <w:szCs w:val="24"/>
        </w:rPr>
        <w:t>)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 w:cs="Times New Roman"/>
          <w:sz w:val="24"/>
          <w:szCs w:val="24"/>
        </w:rPr>
        <w:t>Factorise fully</w:t>
      </w:r>
      <w:r w:rsidR="003707F0">
        <w:rPr>
          <w:rFonts w:ascii="Times New Roman" w:hAnsi="Times New Roman" w:cs="Times New Roman"/>
          <w:sz w:val="24"/>
          <w:szCs w:val="24"/>
        </w:rPr>
        <w:tab/>
      </w:r>
      <w:r w:rsidRPr="00954E0D">
        <w:rPr>
          <w:rFonts w:ascii="Times New Roman" w:hAnsi="Times New Roman" w:cs="Times New Roman"/>
          <w:sz w:val="24"/>
          <w:szCs w:val="24"/>
        </w:rPr>
        <w:t>15</w:t>
      </w:r>
      <w:r w:rsidRPr="00954E0D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3707F0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954E0D">
        <w:rPr>
          <w:rFonts w:ascii="Times New Roman" w:hAnsi="Times New Roman" w:cs="Times New Roman"/>
          <w:sz w:val="24"/>
          <w:szCs w:val="24"/>
        </w:rPr>
        <w:t xml:space="preserve"> + 20</w:t>
      </w:r>
      <w:r w:rsidRPr="00954E0D">
        <w:rPr>
          <w:rFonts w:ascii="Times New Roman" w:hAnsi="Times New Roman" w:cs="Times New Roman"/>
          <w:i/>
          <w:iCs/>
          <w:sz w:val="24"/>
          <w:szCs w:val="24"/>
        </w:rPr>
        <w:t>uy</w:t>
      </w:r>
      <w:r w:rsidRPr="003707F0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7159F44C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44B21A9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386E4D0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7FB8E47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445CB2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4D0E443" w14:textId="588DF031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7CD1AFB5" w14:textId="6A914E37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34EBD00" w14:textId="2A709264" w:rsidR="008F0135" w:rsidRPr="00954E0D" w:rsidRDefault="00B362A5" w:rsidP="003707F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Solve</w:t>
      </w:r>
      <w:r w:rsidR="001C2D7B">
        <w:rPr>
          <w:rFonts w:ascii="Times New Roman" w:hAnsi="Times New Roman" w:cs="Times New Roman"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4 – 3</w:t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8F0135" w:rsidRPr="00954E0D">
        <w:rPr>
          <w:rFonts w:ascii="Times New Roman" w:hAnsi="Times New Roman" w:cs="Times New Roman"/>
          <w:sz w:val="24"/>
          <w:szCs w:val="24"/>
        </w:rPr>
        <w:t>=</w:t>
      </w:r>
      <w:r w:rsidR="00AA0A40">
        <w:rPr>
          <w:rFonts w:ascii="Times New Roman" w:hAnsi="Times New Roman" w:cs="Times New Roman"/>
          <w:sz w:val="24"/>
          <w:szCs w:val="24"/>
        </w:rPr>
        <w:t xml:space="preserve"> </w:t>
      </w:r>
      <w:r w:rsidR="005016A6" w:rsidRPr="005016A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60" w:dyaOrig="660" w14:anchorId="321829AF">
          <v:shape id="_x0000_i1030" type="#_x0000_t75" alt="" style="width:33pt;height:33pt;mso-width-percent:0;mso-height-percent:0;mso-width-percent:0;mso-height-percent:0" o:ole="">
            <v:imagedata r:id="rId21" o:title=""/>
          </v:shape>
          <o:OLEObject Type="Embed" ProgID="Equation.DSMT4" ShapeID="_x0000_i1030" DrawAspect="Content" ObjectID="_1745764446" r:id="rId22"/>
        </w:object>
      </w:r>
    </w:p>
    <w:p w14:paraId="5A32075D" w14:textId="77777777" w:rsidR="008F0135" w:rsidRPr="00954E0D" w:rsidRDefault="008F0135" w:rsidP="003707F0">
      <w:pPr>
        <w:autoSpaceDE w:val="0"/>
        <w:autoSpaceDN w:val="0"/>
        <w:adjustRightInd w:val="0"/>
        <w:ind w:firstLine="425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Show clear algebraic working.</w:t>
      </w:r>
    </w:p>
    <w:p w14:paraId="64797B3C" w14:textId="23798A02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sz w:val="24"/>
          <w:szCs w:val="24"/>
        </w:rPr>
      </w:pPr>
    </w:p>
    <w:p w14:paraId="08B04712" w14:textId="6DA336EF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sz w:val="24"/>
          <w:szCs w:val="24"/>
        </w:rPr>
      </w:pPr>
    </w:p>
    <w:p w14:paraId="297F4DE9" w14:textId="13DCAA74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sz w:val="24"/>
          <w:szCs w:val="24"/>
        </w:rPr>
      </w:pPr>
    </w:p>
    <w:p w14:paraId="1383F092" w14:textId="47B0CF01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sz w:val="24"/>
          <w:szCs w:val="24"/>
        </w:rPr>
      </w:pPr>
    </w:p>
    <w:p w14:paraId="65023B84" w14:textId="21B23536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sz w:val="24"/>
          <w:szCs w:val="24"/>
        </w:rPr>
      </w:pPr>
    </w:p>
    <w:p w14:paraId="3AA79978" w14:textId="3BACD2C1" w:rsidR="003707F0" w:rsidRDefault="003707F0" w:rsidP="001C2D7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sz w:val="24"/>
          <w:szCs w:val="24"/>
        </w:rPr>
      </w:pPr>
    </w:p>
    <w:p w14:paraId="701E1A71" w14:textId="77777777" w:rsidR="001C2D7B" w:rsidRDefault="001C2D7B" w:rsidP="001C2D7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sz w:val="24"/>
          <w:szCs w:val="24"/>
        </w:rPr>
      </w:pPr>
    </w:p>
    <w:p w14:paraId="73483EEB" w14:textId="35A2B7F4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sz w:val="24"/>
          <w:szCs w:val="24"/>
        </w:rPr>
      </w:pPr>
    </w:p>
    <w:p w14:paraId="3E77EBC6" w14:textId="199CE67F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sz w:val="24"/>
          <w:szCs w:val="24"/>
        </w:rPr>
      </w:pPr>
    </w:p>
    <w:p w14:paraId="33434844" w14:textId="37382009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sz w:val="24"/>
          <w:szCs w:val="24"/>
        </w:rPr>
      </w:pPr>
    </w:p>
    <w:p w14:paraId="7F31D01C" w14:textId="77777777" w:rsidR="003707F0" w:rsidRP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sz w:val="24"/>
          <w:szCs w:val="24"/>
        </w:rPr>
      </w:pPr>
    </w:p>
    <w:p w14:paraId="4C516AA7" w14:textId="4C4A966C" w:rsidR="008F0135" w:rsidRPr="00954E0D" w:rsidRDefault="008F0135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 w:cs="Times New Roman"/>
          <w:sz w:val="24"/>
          <w:szCs w:val="24"/>
        </w:rPr>
        <w:t xml:space="preserve">= </w:t>
      </w:r>
      <w:r w:rsidR="00954E0D"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6A7569C6" w14:textId="360C2B10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927AAE1" w14:textId="31A19200" w:rsidR="00C05C33" w:rsidRPr="00954E0D" w:rsidRDefault="00B362A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1 is 5 </w:t>
      </w:r>
      <w:r w:rsidR="00C05C33" w:rsidRPr="00954E0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4EA093C" w14:textId="77777777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567BA5B" w14:textId="6A8B813E" w:rsidR="008F0135" w:rsidRPr="00954E0D" w:rsidRDefault="008F013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764FE56" w14:textId="3EC5FE48" w:rsidR="008F0135" w:rsidRPr="00954E0D" w:rsidRDefault="008F0135" w:rsidP="00991D4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991D4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362A5" w:rsidRPr="00B362A5">
        <w:rPr>
          <w:rFonts w:ascii="Times New Roman" w:hAnsi="Times New Roman" w:cs="Times New Roman"/>
          <w:sz w:val="24"/>
          <w:szCs w:val="24"/>
        </w:rPr>
        <w:t>(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B362A5" w:rsidRPr="00B362A5">
        <w:rPr>
          <w:rFonts w:ascii="Times New Roman" w:hAnsi="Times New Roman" w:cs="Times New Roman"/>
          <w:sz w:val="24"/>
          <w:szCs w:val="24"/>
        </w:rPr>
        <w:t>)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 w:cs="Times New Roman"/>
          <w:sz w:val="24"/>
          <w:szCs w:val="24"/>
        </w:rPr>
        <w:t>Write 2 840 000 000 in standard form.</w:t>
      </w:r>
    </w:p>
    <w:p w14:paraId="6B344EFC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E035139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0C2CCD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ED33DA1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AB9D68A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87E1BCF" w14:textId="78F00341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08FDA3A0" w14:textId="4C22FFD5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57AF949" w14:textId="0067C618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Write 2.5 × 10</w:t>
      </w:r>
      <w:r w:rsidR="008F0135" w:rsidRPr="003707F0">
        <w:rPr>
          <w:rFonts w:ascii="Times New Roman" w:hAnsi="Times New Roman" w:cs="Times New Roman"/>
          <w:sz w:val="24"/>
          <w:szCs w:val="24"/>
          <w:vertAlign w:val="superscript"/>
        </w:rPr>
        <w:t>–4</w:t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 as an ordinary number.</w:t>
      </w:r>
    </w:p>
    <w:p w14:paraId="59233532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0571E39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1216A07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CC2DA3C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186B695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9BA15EC" w14:textId="4A3AEC44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52E7E59C" w14:textId="049CDA15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AD9407B" w14:textId="5BA921E9" w:rsidR="00C05C33" w:rsidRPr="00954E0D" w:rsidRDefault="00B362A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2 is 2 </w:t>
      </w:r>
      <w:r w:rsidR="00C05C33" w:rsidRPr="00954E0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ED750C0" w14:textId="77777777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CF1A5EB" w14:textId="7F6CF153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D417C44" w14:textId="77777777" w:rsidR="00ED3B79" w:rsidRDefault="00ED3B7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F8F3FD8" w14:textId="6E124081" w:rsidR="008F0135" w:rsidRPr="00954E0D" w:rsidRDefault="008F0135" w:rsidP="003707F0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b/>
          <w:bCs/>
          <w:sz w:val="24"/>
          <w:szCs w:val="24"/>
        </w:rPr>
        <w:lastRenderedPageBreak/>
        <w:t>2</w:t>
      </w:r>
      <w:r w:rsidR="00991D4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991D4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 w:cs="Times New Roman"/>
          <w:sz w:val="24"/>
          <w:szCs w:val="24"/>
        </w:rPr>
        <w:t>Chen invests 40 000 yuan in a fixed-term bond for 3 years.</w:t>
      </w:r>
    </w:p>
    <w:p w14:paraId="1D76EE48" w14:textId="77777777" w:rsidR="008F0135" w:rsidRPr="00954E0D" w:rsidRDefault="008F0135" w:rsidP="003707F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The fixed-term bond pays compound interest at a rate of 3.5% each year.</w:t>
      </w:r>
    </w:p>
    <w:p w14:paraId="76A005B0" w14:textId="0999629D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Work out the value of Chen’s investment at the end of 3 years.</w:t>
      </w:r>
    </w:p>
    <w:p w14:paraId="7407205A" w14:textId="77777777" w:rsidR="008F0135" w:rsidRPr="00954E0D" w:rsidRDefault="008F0135" w:rsidP="003707F0">
      <w:pPr>
        <w:autoSpaceDE w:val="0"/>
        <w:autoSpaceDN w:val="0"/>
        <w:adjustRightInd w:val="0"/>
        <w:ind w:firstLine="425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Give your answer to the nearest yuan.</w:t>
      </w:r>
    </w:p>
    <w:p w14:paraId="4FB26E62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8DD1994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2C70E8A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6E1C16D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0CA58AC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C09F345" w14:textId="4DE94335" w:rsidR="003707F0" w:rsidRDefault="003707F0" w:rsidP="001C2D7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8C4204C" w14:textId="6717C77E" w:rsidR="001C2D7B" w:rsidRDefault="001C2D7B" w:rsidP="001C2D7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2179B70" w14:textId="26C54093" w:rsidR="001C2D7B" w:rsidRDefault="001C2D7B" w:rsidP="001C2D7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84B1EEA" w14:textId="77777777" w:rsidR="001C2D7B" w:rsidRDefault="001C2D7B" w:rsidP="001C2D7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E2E06BC" w14:textId="77777777" w:rsidR="001C2D7B" w:rsidRDefault="001C2D7B" w:rsidP="001C2D7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96679D2" w14:textId="7EB2DF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CDCA3D" w14:textId="77777777" w:rsidR="001C2D7B" w:rsidRDefault="001C2D7B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DBFD30E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29CC06C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02591C7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70DFCE2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07120CB" w14:textId="7C565529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 yuan</w:t>
      </w:r>
    </w:p>
    <w:p w14:paraId="1F03EE94" w14:textId="0EAB2EAA" w:rsidR="008F0135" w:rsidRDefault="00B362A5" w:rsidP="003707F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829EAF3" w14:textId="77777777" w:rsidR="003707F0" w:rsidRPr="00954E0D" w:rsidRDefault="003707F0" w:rsidP="003707F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4E46DA4" w14:textId="77777777" w:rsidR="008F0135" w:rsidRPr="00954E0D" w:rsidRDefault="008F013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 xml:space="preserve">Wang invested </w:t>
      </w:r>
      <w:r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954E0D">
        <w:rPr>
          <w:rFonts w:ascii="Times New Roman" w:hAnsi="Times New Roman" w:cs="Times New Roman"/>
          <w:sz w:val="24"/>
          <w:szCs w:val="24"/>
        </w:rPr>
        <w:t>yuan.</w:t>
      </w:r>
    </w:p>
    <w:p w14:paraId="7A4F3086" w14:textId="77777777" w:rsidR="008F0135" w:rsidRPr="00954E0D" w:rsidRDefault="008F0135" w:rsidP="003707F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The value of his investment decreased by 6.5% each year.</w:t>
      </w:r>
    </w:p>
    <w:p w14:paraId="4B057FF0" w14:textId="77777777" w:rsidR="008F0135" w:rsidRPr="00954E0D" w:rsidRDefault="008F0135" w:rsidP="003707F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At the end of the first year, the value of Wang’s investment was 30 481 yuan.</w:t>
      </w:r>
    </w:p>
    <w:p w14:paraId="2D09EC63" w14:textId="3F662819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Work out the value of </w:t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8F0135" w:rsidRPr="00954E0D">
        <w:rPr>
          <w:rFonts w:ascii="Times New Roman" w:hAnsi="Times New Roman" w:cs="Times New Roman"/>
          <w:sz w:val="24"/>
          <w:szCs w:val="24"/>
        </w:rPr>
        <w:t>.</w:t>
      </w:r>
    </w:p>
    <w:p w14:paraId="0F93DDBA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52A9DB0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4104904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959C256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1451EAF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5C602AD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CA8E726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A3F3199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7936EDD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C0A6218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1908D59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5557EF9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738FB6A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7CCA60A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5342BAE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0BE4F67" w14:textId="310AC4FF" w:rsidR="008F0135" w:rsidRPr="00954E0D" w:rsidRDefault="008F0135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954E0D">
        <w:rPr>
          <w:rFonts w:ascii="Times New Roman" w:hAnsi="Times New Roman" w:cs="Times New Roman"/>
          <w:sz w:val="24"/>
          <w:szCs w:val="24"/>
        </w:rPr>
        <w:t xml:space="preserve">= </w:t>
      </w:r>
      <w:r w:rsidR="00954E0D"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4FF92086" w14:textId="6F31CA2D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8F1187B" w14:textId="21466664" w:rsidR="00C05C33" w:rsidRPr="00954E0D" w:rsidRDefault="00B362A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3 is 6 </w:t>
      </w:r>
      <w:r w:rsidR="00C05C33" w:rsidRPr="00954E0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4042C5F" w14:textId="77777777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3618322" w14:textId="15C3CFB6" w:rsidR="008F0135" w:rsidRPr="00954E0D" w:rsidRDefault="008F013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1043A69" w14:textId="77777777" w:rsidR="00ED3B79" w:rsidRDefault="00ED3B7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811C4EC" w14:textId="644909A7" w:rsidR="008F0135" w:rsidRPr="00954E0D" w:rsidRDefault="008F0135" w:rsidP="00991D4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b/>
          <w:bCs/>
          <w:sz w:val="24"/>
          <w:szCs w:val="24"/>
        </w:rPr>
        <w:lastRenderedPageBreak/>
        <w:t>2</w:t>
      </w:r>
      <w:r w:rsidR="00991D49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991D4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 w:cs="Times New Roman"/>
          <w:sz w:val="24"/>
          <w:szCs w:val="24"/>
        </w:rPr>
        <w:t>The region, shown shaded in the diagram, is a path.</w:t>
      </w:r>
    </w:p>
    <w:p w14:paraId="666778DA" w14:textId="77777777" w:rsidR="003707F0" w:rsidRDefault="003707F0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1D6D52A" w14:textId="7F30FE4C" w:rsidR="003707F0" w:rsidRDefault="003707F0" w:rsidP="003707F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3707F0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5989403" wp14:editId="1972E7DF">
            <wp:extent cx="4368800" cy="16637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368800" cy="166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1E6509" w14:textId="77777777" w:rsidR="003707F0" w:rsidRDefault="003707F0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0BE145F" w14:textId="79BC6FEA" w:rsidR="008F0135" w:rsidRPr="00954E0D" w:rsidRDefault="008F013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 xml:space="preserve">The boundary of the path is formed by two semicircles, with the same centre </w:t>
      </w:r>
      <w:r w:rsidRPr="00954E0D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954E0D">
        <w:rPr>
          <w:rFonts w:ascii="Times New Roman" w:hAnsi="Times New Roman" w:cs="Times New Roman"/>
          <w:sz w:val="24"/>
          <w:szCs w:val="24"/>
        </w:rPr>
        <w:t>, and two</w:t>
      </w:r>
    </w:p>
    <w:p w14:paraId="77206FB4" w14:textId="77777777" w:rsidR="008F0135" w:rsidRPr="00954E0D" w:rsidRDefault="008F0135" w:rsidP="003707F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straight lines.</w:t>
      </w:r>
    </w:p>
    <w:p w14:paraId="326A3B83" w14:textId="77777777" w:rsidR="008F0135" w:rsidRPr="00954E0D" w:rsidRDefault="008F013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The inner semicircle has a radius of 7 metres.</w:t>
      </w:r>
    </w:p>
    <w:p w14:paraId="3079D274" w14:textId="77777777" w:rsidR="008F0135" w:rsidRPr="00954E0D" w:rsidRDefault="008F0135" w:rsidP="003707F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The path has a width of 2 metres.</w:t>
      </w:r>
    </w:p>
    <w:p w14:paraId="4C8B7904" w14:textId="77777777" w:rsidR="008F0135" w:rsidRPr="00954E0D" w:rsidRDefault="008F013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Work out the perimeter of the path.</w:t>
      </w:r>
    </w:p>
    <w:p w14:paraId="1DAE763B" w14:textId="77777777" w:rsidR="008F0135" w:rsidRPr="00954E0D" w:rsidRDefault="008F013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Give your answer correct to one decimal place.</w:t>
      </w:r>
    </w:p>
    <w:p w14:paraId="4774D122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22E309C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0BD911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593345D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57FFDE3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15CD863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81B7E48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EDC073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F52793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0F0ABED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98697B5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50C47D3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7E61F3F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12FA0DB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03CAD72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406E036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6D34EE2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BA3EDFD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3C451B4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179A04" w14:textId="77777777" w:rsidR="001C2D7B" w:rsidRDefault="001C2D7B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347138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8A2C06C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E8EFB8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FC19C7A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3DAD7E4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8FA7EDD" w14:textId="3D991EB2" w:rsidR="008F0135" w:rsidRPr="00954E0D" w:rsidRDefault="00954E0D" w:rsidP="003707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 m</w:t>
      </w:r>
    </w:p>
    <w:p w14:paraId="50765D24" w14:textId="43C579A3" w:rsidR="00C05C33" w:rsidRPr="00954E0D" w:rsidRDefault="00B362A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4 is 3 </w:t>
      </w:r>
      <w:r w:rsidR="00C05C33" w:rsidRPr="00954E0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55D57E6" w14:textId="77777777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4B03309" w14:textId="3F76B1CF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6826170" w14:textId="77777777" w:rsidR="00ED3B79" w:rsidRDefault="00ED3B7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5912CD7" w14:textId="1DF95F4E" w:rsidR="008F0135" w:rsidRPr="00954E0D" w:rsidRDefault="008F0135" w:rsidP="003707F0">
      <w:pPr>
        <w:tabs>
          <w:tab w:val="left" w:pos="426"/>
          <w:tab w:val="left" w:pos="1701"/>
        </w:tabs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b/>
          <w:bCs/>
          <w:sz w:val="24"/>
          <w:szCs w:val="24"/>
        </w:rPr>
        <w:lastRenderedPageBreak/>
        <w:t>2</w:t>
      </w:r>
      <w:r w:rsidR="00991D49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B362A5" w:rsidRPr="00B362A5">
        <w:rPr>
          <w:rFonts w:ascii="Times New Roman" w:hAnsi="Times New Roman" w:cs="Times New Roman"/>
          <w:sz w:val="24"/>
          <w:szCs w:val="24"/>
        </w:rPr>
        <w:t>(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B362A5" w:rsidRPr="00B362A5">
        <w:rPr>
          <w:rFonts w:ascii="Times New Roman" w:hAnsi="Times New Roman" w:cs="Times New Roman"/>
          <w:sz w:val="24"/>
          <w:szCs w:val="24"/>
        </w:rPr>
        <w:t>)</w:t>
      </w:r>
      <w:r w:rsidR="00B362A5" w:rsidRPr="00B362A5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 w:cs="Times New Roman"/>
          <w:sz w:val="24"/>
          <w:szCs w:val="24"/>
        </w:rPr>
        <w:t>Simplify</w:t>
      </w:r>
      <w:r w:rsidR="003707F0">
        <w:rPr>
          <w:rFonts w:ascii="Times New Roman" w:hAnsi="Times New Roman" w:cs="Times New Roman"/>
          <w:sz w:val="24"/>
          <w:szCs w:val="24"/>
        </w:rPr>
        <w:tab/>
      </w:r>
      <w:r w:rsidR="00B362A5" w:rsidRPr="00B362A5">
        <w:rPr>
          <w:rFonts w:ascii="Times New Roman" w:hAnsi="Times New Roman" w:cs="Times New Roman"/>
          <w:sz w:val="24"/>
          <w:szCs w:val="24"/>
        </w:rPr>
        <w:t>(</w:t>
      </w:r>
      <w:r w:rsidRPr="00954E0D">
        <w:rPr>
          <w:rFonts w:ascii="Times New Roman" w:hAnsi="Times New Roman" w:cs="Times New Roman"/>
          <w:sz w:val="24"/>
          <w:szCs w:val="24"/>
        </w:rPr>
        <w:t>2</w:t>
      </w:r>
      <w:r w:rsidRPr="00954E0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3707F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54E0D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3707F0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B362A5" w:rsidRPr="00B362A5">
        <w:rPr>
          <w:rFonts w:ascii="Times New Roman" w:hAnsi="Times New Roman" w:cs="Times New Roman"/>
          <w:sz w:val="24"/>
          <w:szCs w:val="24"/>
        </w:rPr>
        <w:t>)</w:t>
      </w:r>
      <w:r w:rsidRPr="003707F0">
        <w:rPr>
          <w:rFonts w:ascii="Times New Roman" w:hAnsi="Times New Roman" w:cs="Times New Roman"/>
          <w:sz w:val="24"/>
          <w:szCs w:val="24"/>
          <w:vertAlign w:val="superscript"/>
        </w:rPr>
        <w:t>4</w:t>
      </w:r>
    </w:p>
    <w:p w14:paraId="4890ED6D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4834D3A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CC69480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118F0F5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CBD76DD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BC1755A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35DEFBA" w14:textId="497C7B78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79999A3" w14:textId="77777777" w:rsidR="001C2D7B" w:rsidRDefault="001C2D7B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7545E7E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813F593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7C49C04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6A2C44D" w14:textId="30C10409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4D518454" w14:textId="01BCA463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B4E79DC" w14:textId="1B687488" w:rsidR="008F0135" w:rsidRPr="00954E0D" w:rsidRDefault="00B362A5" w:rsidP="008F013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362A5">
        <w:rPr>
          <w:rFonts w:ascii="Times New Roman" w:hAnsi="Times New Roman" w:cs="Times New Roman"/>
          <w:sz w:val="24"/>
          <w:szCs w:val="24"/>
        </w:rPr>
        <w:t>(</w:t>
      </w:r>
      <w:r w:rsidRPr="00B362A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 w:rsidR="00CF4FBE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362A5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Factorise</w:t>
      </w:r>
      <w:r w:rsidR="003707F0">
        <w:rPr>
          <w:rFonts w:ascii="Times New Roman" w:hAnsi="Times New Roman" w:cs="Times New Roman"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8F0135" w:rsidRPr="003707F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 + 5</w:t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8F0135" w:rsidRPr="00954E0D">
        <w:rPr>
          <w:rFonts w:ascii="Times New Roman" w:hAnsi="Times New Roman" w:cs="Times New Roman"/>
          <w:sz w:val="24"/>
          <w:szCs w:val="24"/>
        </w:rPr>
        <w:t>– 36</w:t>
      </w:r>
    </w:p>
    <w:p w14:paraId="07CA3632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02D51BB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C9F91BB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E347378" w14:textId="6AA7E365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CB8A15" w14:textId="77777777" w:rsidR="001C2D7B" w:rsidRDefault="001C2D7B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FC0E6B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AD5E93D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B3CDE35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654EEE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2CA2C2A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1AFB740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CA5C39E" w14:textId="010D2E23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1E4E3DF2" w14:textId="0518AA40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AAB3392" w14:textId="10F9DA70" w:rsidR="008F0135" w:rsidRPr="00954E0D" w:rsidRDefault="00B362A5" w:rsidP="003707F0">
      <w:pPr>
        <w:tabs>
          <w:tab w:val="left" w:pos="426"/>
          <w:tab w:val="left" w:pos="851"/>
          <w:tab w:val="left" w:pos="241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362A5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ii</w:t>
      </w:r>
      <w:r w:rsidRPr="00B362A5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sz w:val="24"/>
          <w:szCs w:val="24"/>
        </w:rPr>
        <w:t>Hence, solve</w:t>
      </w:r>
      <w:r w:rsidR="003707F0">
        <w:rPr>
          <w:rFonts w:ascii="Times New Roman" w:hAnsi="Times New Roman" w:cs="Times New Roman"/>
          <w:sz w:val="24"/>
          <w:szCs w:val="24"/>
        </w:rPr>
        <w:tab/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8F0135" w:rsidRPr="003707F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F0135" w:rsidRPr="00954E0D">
        <w:rPr>
          <w:rFonts w:ascii="Times New Roman" w:hAnsi="Times New Roman" w:cs="Times New Roman"/>
          <w:sz w:val="24"/>
          <w:szCs w:val="24"/>
        </w:rPr>
        <w:t xml:space="preserve"> + 5</w:t>
      </w:r>
      <w:r w:rsidR="008F0135" w:rsidRPr="00954E0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8F0135" w:rsidRPr="00954E0D">
        <w:rPr>
          <w:rFonts w:ascii="Times New Roman" w:hAnsi="Times New Roman" w:cs="Times New Roman"/>
          <w:sz w:val="24"/>
          <w:szCs w:val="24"/>
        </w:rPr>
        <w:t>– 36 = 0</w:t>
      </w:r>
    </w:p>
    <w:p w14:paraId="4EC3F7FC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F66BCB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10DA7A" w14:textId="2C7D332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202BBE" w14:textId="1F3B0A4B" w:rsidR="001C2D7B" w:rsidRDefault="001C2D7B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70692CC" w14:textId="77777777" w:rsidR="001C2D7B" w:rsidRDefault="001C2D7B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5CEB73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10D7BD4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92F9A5F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1A11FD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1BF47E2" w14:textId="77777777" w:rsidR="003707F0" w:rsidRDefault="003707F0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4E64CE4" w14:textId="1430DDF2" w:rsidR="008F0135" w:rsidRPr="00954E0D" w:rsidRDefault="00954E0D" w:rsidP="00954E0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954E0D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8F0135" w:rsidRPr="00954E0D">
        <w:rPr>
          <w:rFonts w:ascii="Times New Roman" w:hAnsi="Times New Roman" w:cs="Times New Roman"/>
          <w:sz w:val="24"/>
          <w:szCs w:val="24"/>
        </w:rPr>
        <w:t>............</w:t>
      </w:r>
    </w:p>
    <w:p w14:paraId="2220B367" w14:textId="34EEB073" w:rsidR="008F0135" w:rsidRPr="00954E0D" w:rsidRDefault="00B362A5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06313A8" w14:textId="038B2FF2" w:rsidR="00C05C33" w:rsidRPr="00954E0D" w:rsidRDefault="00B362A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362A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5 is 5 </w:t>
      </w:r>
      <w:r w:rsidR="00C05C33" w:rsidRPr="00954E0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362A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0D1186D" w14:textId="2D557FE8" w:rsidR="00B71079" w:rsidRDefault="00B71079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418BD13" w14:textId="77777777" w:rsidR="00640F7F" w:rsidRDefault="00640F7F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B8F3176" w14:textId="0554043C" w:rsidR="008F0135" w:rsidRDefault="008F0135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33318B0" w14:textId="77777777" w:rsidR="00640F7F" w:rsidRPr="00954E0D" w:rsidRDefault="00640F7F" w:rsidP="00C05C3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738D6C0" w14:textId="3B307987" w:rsidR="004E799D" w:rsidRPr="00ED3B79" w:rsidRDefault="00477E52" w:rsidP="00640F7F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MS Gothic" w:hAnsi="Times New Roman" w:cs="Times New Roman"/>
          <w:noProof/>
          <w:color w:val="000000"/>
          <w:lang w:val="en-US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7A4C2F6D" wp14:editId="4293E336">
                <wp:simplePos x="0" y="0"/>
                <wp:positionH relativeFrom="column">
                  <wp:posOffset>26670</wp:posOffset>
                </wp:positionH>
                <wp:positionV relativeFrom="paragraph">
                  <wp:posOffset>213995</wp:posOffset>
                </wp:positionV>
                <wp:extent cx="5709920" cy="0"/>
                <wp:effectExtent l="0" t="12700" r="30480" b="25400"/>
                <wp:wrapThrough wrapText="bothSides">
                  <wp:wrapPolygon edited="0">
                    <wp:start x="0" y="-1"/>
                    <wp:lineTo x="0" y="-1"/>
                    <wp:lineTo x="21667" y="-1"/>
                    <wp:lineTo x="21667" y="-1"/>
                    <wp:lineTo x="0" y="-1"/>
                  </wp:wrapPolygon>
                </wp:wrapThrough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0992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AB9CA0" id="Straight Connector 2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.1pt,16.85pt" to="451.7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" strokecolor="windowText" strokeweight="3pt">
                <v:stroke joinstyle="miter"/>
                <o:lock v:ext="edit" shapetype="f"/>
                <w10:wrap type="through"/>
              </v:line>
            </w:pict>
          </mc:Fallback>
        </mc:AlternateContent>
      </w:r>
      <w:r w:rsidR="00650B19" w:rsidRPr="00954E0D">
        <w:rPr>
          <w:rFonts w:ascii="Times New Roman" w:hAnsi="Times New Roman" w:cs="Times New Roman"/>
          <w:b/>
          <w:bCs/>
          <w:sz w:val="24"/>
          <w:szCs w:val="24"/>
        </w:rPr>
        <w:t>TOTAL FOR PAPER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 w:rsidR="002E3F21">
        <w:rPr>
          <w:rFonts w:ascii="Times New Roman" w:hAnsi="Times New Roman" w:cs="Times New Roman"/>
          <w:b/>
          <w:bCs/>
          <w:sz w:val="24"/>
          <w:szCs w:val="24"/>
        </w:rPr>
        <w:t>…</w:t>
      </w:r>
      <w:r w:rsidR="008F0135" w:rsidRPr="00954E0D">
        <w:rPr>
          <w:rFonts w:ascii="Times New Roman" w:hAnsi="Times New Roman" w:cs="Times New Roman"/>
          <w:b/>
          <w:bCs/>
          <w:sz w:val="24"/>
          <w:szCs w:val="24"/>
        </w:rPr>
        <w:t xml:space="preserve"> MARKS</w:t>
      </w:r>
    </w:p>
    <w:sectPr w:rsidR="004E799D" w:rsidRPr="00ED3B7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C53CD2" w14:textId="77777777" w:rsidR="00640F7F" w:rsidRDefault="00640F7F" w:rsidP="00A34985">
      <w:r>
        <w:separator/>
      </w:r>
    </w:p>
  </w:endnote>
  <w:endnote w:type="continuationSeparator" w:id="0">
    <w:p w14:paraId="3648B519" w14:textId="77777777" w:rsidR="00640F7F" w:rsidRDefault="00640F7F" w:rsidP="00A349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009D7C" w14:textId="77777777" w:rsidR="00640F7F" w:rsidRDefault="00640F7F" w:rsidP="00A34985">
      <w:r>
        <w:separator/>
      </w:r>
    </w:p>
  </w:footnote>
  <w:footnote w:type="continuationSeparator" w:id="0">
    <w:p w14:paraId="1EA5C469" w14:textId="77777777" w:rsidR="00640F7F" w:rsidRDefault="00640F7F" w:rsidP="00A3498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64CAB"/>
    <w:rsid w:val="00003195"/>
    <w:rsid w:val="00015F25"/>
    <w:rsid w:val="00021551"/>
    <w:rsid w:val="00021DF1"/>
    <w:rsid w:val="0002497B"/>
    <w:rsid w:val="000326E4"/>
    <w:rsid w:val="00042116"/>
    <w:rsid w:val="0004615D"/>
    <w:rsid w:val="000510A2"/>
    <w:rsid w:val="000546D4"/>
    <w:rsid w:val="00057B00"/>
    <w:rsid w:val="00060D1A"/>
    <w:rsid w:val="0007258A"/>
    <w:rsid w:val="00087CA3"/>
    <w:rsid w:val="00094745"/>
    <w:rsid w:val="000A0092"/>
    <w:rsid w:val="000C343B"/>
    <w:rsid w:val="000C76E9"/>
    <w:rsid w:val="000D48CB"/>
    <w:rsid w:val="000D59F2"/>
    <w:rsid w:val="000E0113"/>
    <w:rsid w:val="000F2832"/>
    <w:rsid w:val="000F4EF5"/>
    <w:rsid w:val="001116C4"/>
    <w:rsid w:val="00115659"/>
    <w:rsid w:val="001312DD"/>
    <w:rsid w:val="00132969"/>
    <w:rsid w:val="001336BE"/>
    <w:rsid w:val="00150B45"/>
    <w:rsid w:val="00151EDA"/>
    <w:rsid w:val="00153809"/>
    <w:rsid w:val="00164CAB"/>
    <w:rsid w:val="00176B32"/>
    <w:rsid w:val="001807B4"/>
    <w:rsid w:val="00191DAA"/>
    <w:rsid w:val="00192FDA"/>
    <w:rsid w:val="001A0882"/>
    <w:rsid w:val="001A29AD"/>
    <w:rsid w:val="001B4982"/>
    <w:rsid w:val="001C227A"/>
    <w:rsid w:val="001C2A78"/>
    <w:rsid w:val="001C2D7B"/>
    <w:rsid w:val="001D277D"/>
    <w:rsid w:val="001D4FB8"/>
    <w:rsid w:val="001E5989"/>
    <w:rsid w:val="00206664"/>
    <w:rsid w:val="00210DD6"/>
    <w:rsid w:val="00234985"/>
    <w:rsid w:val="002475EB"/>
    <w:rsid w:val="002541B3"/>
    <w:rsid w:val="0027344B"/>
    <w:rsid w:val="002809F3"/>
    <w:rsid w:val="00292B73"/>
    <w:rsid w:val="002A632E"/>
    <w:rsid w:val="002B43AB"/>
    <w:rsid w:val="002C569E"/>
    <w:rsid w:val="002D3A71"/>
    <w:rsid w:val="002D64C7"/>
    <w:rsid w:val="002E1C53"/>
    <w:rsid w:val="002E3F21"/>
    <w:rsid w:val="002E5166"/>
    <w:rsid w:val="002E6AEA"/>
    <w:rsid w:val="002F6642"/>
    <w:rsid w:val="0030356B"/>
    <w:rsid w:val="00303580"/>
    <w:rsid w:val="0031038B"/>
    <w:rsid w:val="003109BD"/>
    <w:rsid w:val="00314992"/>
    <w:rsid w:val="00316258"/>
    <w:rsid w:val="00316D00"/>
    <w:rsid w:val="003226A5"/>
    <w:rsid w:val="003308AB"/>
    <w:rsid w:val="00336BE2"/>
    <w:rsid w:val="00342983"/>
    <w:rsid w:val="0034662C"/>
    <w:rsid w:val="00351CD6"/>
    <w:rsid w:val="00351F56"/>
    <w:rsid w:val="003678AB"/>
    <w:rsid w:val="00370258"/>
    <w:rsid w:val="003707F0"/>
    <w:rsid w:val="00395D60"/>
    <w:rsid w:val="003A277C"/>
    <w:rsid w:val="003C10A5"/>
    <w:rsid w:val="003C4F23"/>
    <w:rsid w:val="003E3E08"/>
    <w:rsid w:val="004007D0"/>
    <w:rsid w:val="00404619"/>
    <w:rsid w:val="0041005F"/>
    <w:rsid w:val="00414DB0"/>
    <w:rsid w:val="004244B6"/>
    <w:rsid w:val="00424DFF"/>
    <w:rsid w:val="00430814"/>
    <w:rsid w:val="00431651"/>
    <w:rsid w:val="00436989"/>
    <w:rsid w:val="004574F4"/>
    <w:rsid w:val="004635C5"/>
    <w:rsid w:val="00477E52"/>
    <w:rsid w:val="0048314A"/>
    <w:rsid w:val="00485903"/>
    <w:rsid w:val="004874C3"/>
    <w:rsid w:val="004A1220"/>
    <w:rsid w:val="004A3300"/>
    <w:rsid w:val="004C4467"/>
    <w:rsid w:val="004C532B"/>
    <w:rsid w:val="004C6538"/>
    <w:rsid w:val="004D4579"/>
    <w:rsid w:val="004E799D"/>
    <w:rsid w:val="004F55BD"/>
    <w:rsid w:val="005016A6"/>
    <w:rsid w:val="00506F73"/>
    <w:rsid w:val="00511E8A"/>
    <w:rsid w:val="005153BB"/>
    <w:rsid w:val="00523741"/>
    <w:rsid w:val="005277E9"/>
    <w:rsid w:val="00535338"/>
    <w:rsid w:val="005631A7"/>
    <w:rsid w:val="00573063"/>
    <w:rsid w:val="005743C2"/>
    <w:rsid w:val="00587B32"/>
    <w:rsid w:val="00593FB1"/>
    <w:rsid w:val="005A2DC1"/>
    <w:rsid w:val="005B11FD"/>
    <w:rsid w:val="005B3D90"/>
    <w:rsid w:val="005C1497"/>
    <w:rsid w:val="005D0822"/>
    <w:rsid w:val="005E58D3"/>
    <w:rsid w:val="005F6997"/>
    <w:rsid w:val="00601A77"/>
    <w:rsid w:val="006061D2"/>
    <w:rsid w:val="00615976"/>
    <w:rsid w:val="0061741B"/>
    <w:rsid w:val="0062136B"/>
    <w:rsid w:val="00624B01"/>
    <w:rsid w:val="00640F7F"/>
    <w:rsid w:val="00650B19"/>
    <w:rsid w:val="00652661"/>
    <w:rsid w:val="00676749"/>
    <w:rsid w:val="00686A28"/>
    <w:rsid w:val="00694A75"/>
    <w:rsid w:val="006A595B"/>
    <w:rsid w:val="006B0A66"/>
    <w:rsid w:val="006B0B8D"/>
    <w:rsid w:val="006D0B4C"/>
    <w:rsid w:val="006D1AB1"/>
    <w:rsid w:val="006E1FDF"/>
    <w:rsid w:val="006E661F"/>
    <w:rsid w:val="00717604"/>
    <w:rsid w:val="0073647F"/>
    <w:rsid w:val="007410BB"/>
    <w:rsid w:val="00743DD3"/>
    <w:rsid w:val="007454D8"/>
    <w:rsid w:val="00750225"/>
    <w:rsid w:val="00757F46"/>
    <w:rsid w:val="00762199"/>
    <w:rsid w:val="0077615C"/>
    <w:rsid w:val="007860B2"/>
    <w:rsid w:val="00792C13"/>
    <w:rsid w:val="007942DC"/>
    <w:rsid w:val="0079613E"/>
    <w:rsid w:val="007965C2"/>
    <w:rsid w:val="00797E94"/>
    <w:rsid w:val="007A336F"/>
    <w:rsid w:val="007B2E77"/>
    <w:rsid w:val="007C4BC8"/>
    <w:rsid w:val="007D5E3C"/>
    <w:rsid w:val="007E37F0"/>
    <w:rsid w:val="007F151E"/>
    <w:rsid w:val="008129FC"/>
    <w:rsid w:val="008132DD"/>
    <w:rsid w:val="00844161"/>
    <w:rsid w:val="00857EA9"/>
    <w:rsid w:val="00863FC6"/>
    <w:rsid w:val="008661EF"/>
    <w:rsid w:val="00880A08"/>
    <w:rsid w:val="008972C3"/>
    <w:rsid w:val="00897C83"/>
    <w:rsid w:val="008A79B8"/>
    <w:rsid w:val="008C2F10"/>
    <w:rsid w:val="008C5CE7"/>
    <w:rsid w:val="008E1CF2"/>
    <w:rsid w:val="008F0135"/>
    <w:rsid w:val="008F1EE6"/>
    <w:rsid w:val="008F5DF2"/>
    <w:rsid w:val="00902918"/>
    <w:rsid w:val="00917C50"/>
    <w:rsid w:val="0092349F"/>
    <w:rsid w:val="009235FC"/>
    <w:rsid w:val="00931A36"/>
    <w:rsid w:val="00934BF7"/>
    <w:rsid w:val="009425CE"/>
    <w:rsid w:val="009502CC"/>
    <w:rsid w:val="00954E0D"/>
    <w:rsid w:val="00976B37"/>
    <w:rsid w:val="00991D49"/>
    <w:rsid w:val="009A7C53"/>
    <w:rsid w:val="009D0086"/>
    <w:rsid w:val="009D5DF7"/>
    <w:rsid w:val="009F536E"/>
    <w:rsid w:val="00A0079C"/>
    <w:rsid w:val="00A2329A"/>
    <w:rsid w:val="00A30618"/>
    <w:rsid w:val="00A34985"/>
    <w:rsid w:val="00A4056C"/>
    <w:rsid w:val="00A41979"/>
    <w:rsid w:val="00A44503"/>
    <w:rsid w:val="00A62749"/>
    <w:rsid w:val="00A63683"/>
    <w:rsid w:val="00A81171"/>
    <w:rsid w:val="00A86C07"/>
    <w:rsid w:val="00A950AE"/>
    <w:rsid w:val="00A958F5"/>
    <w:rsid w:val="00AA0A40"/>
    <w:rsid w:val="00AA0ACF"/>
    <w:rsid w:val="00AA40B7"/>
    <w:rsid w:val="00AC4C70"/>
    <w:rsid w:val="00AD0E5A"/>
    <w:rsid w:val="00AD1A78"/>
    <w:rsid w:val="00AE70F7"/>
    <w:rsid w:val="00B022C2"/>
    <w:rsid w:val="00B05772"/>
    <w:rsid w:val="00B25488"/>
    <w:rsid w:val="00B26DBC"/>
    <w:rsid w:val="00B33268"/>
    <w:rsid w:val="00B33AA4"/>
    <w:rsid w:val="00B362A5"/>
    <w:rsid w:val="00B47E36"/>
    <w:rsid w:val="00B51127"/>
    <w:rsid w:val="00B60127"/>
    <w:rsid w:val="00B6108A"/>
    <w:rsid w:val="00B62A21"/>
    <w:rsid w:val="00B71079"/>
    <w:rsid w:val="00B7129C"/>
    <w:rsid w:val="00B73BD3"/>
    <w:rsid w:val="00B81D15"/>
    <w:rsid w:val="00B81DBB"/>
    <w:rsid w:val="00B86F82"/>
    <w:rsid w:val="00BA2DD4"/>
    <w:rsid w:val="00BA653B"/>
    <w:rsid w:val="00BB4D72"/>
    <w:rsid w:val="00BB5CB8"/>
    <w:rsid w:val="00BC447F"/>
    <w:rsid w:val="00BC6F52"/>
    <w:rsid w:val="00BD289A"/>
    <w:rsid w:val="00BD2D12"/>
    <w:rsid w:val="00BE2358"/>
    <w:rsid w:val="00C05C33"/>
    <w:rsid w:val="00C1182D"/>
    <w:rsid w:val="00C2366E"/>
    <w:rsid w:val="00C369BE"/>
    <w:rsid w:val="00C3726A"/>
    <w:rsid w:val="00C400DC"/>
    <w:rsid w:val="00C417A1"/>
    <w:rsid w:val="00C43D7D"/>
    <w:rsid w:val="00C45602"/>
    <w:rsid w:val="00C66C7C"/>
    <w:rsid w:val="00C72FC1"/>
    <w:rsid w:val="00C80A4C"/>
    <w:rsid w:val="00C9295A"/>
    <w:rsid w:val="00C97A6D"/>
    <w:rsid w:val="00CA5CAA"/>
    <w:rsid w:val="00CB5026"/>
    <w:rsid w:val="00CC19CD"/>
    <w:rsid w:val="00CC6162"/>
    <w:rsid w:val="00CC6507"/>
    <w:rsid w:val="00CD6650"/>
    <w:rsid w:val="00CE3067"/>
    <w:rsid w:val="00CE63B5"/>
    <w:rsid w:val="00CF394D"/>
    <w:rsid w:val="00CF3C67"/>
    <w:rsid w:val="00CF4FBE"/>
    <w:rsid w:val="00D251F2"/>
    <w:rsid w:val="00D27279"/>
    <w:rsid w:val="00D35720"/>
    <w:rsid w:val="00D52A71"/>
    <w:rsid w:val="00D57603"/>
    <w:rsid w:val="00D669B2"/>
    <w:rsid w:val="00D74713"/>
    <w:rsid w:val="00D815D5"/>
    <w:rsid w:val="00D964DE"/>
    <w:rsid w:val="00D968CC"/>
    <w:rsid w:val="00DB3FE0"/>
    <w:rsid w:val="00DB7B76"/>
    <w:rsid w:val="00DC149A"/>
    <w:rsid w:val="00DD3E8F"/>
    <w:rsid w:val="00DD5C02"/>
    <w:rsid w:val="00DD696E"/>
    <w:rsid w:val="00DE0BCE"/>
    <w:rsid w:val="00DE31F7"/>
    <w:rsid w:val="00DE64A5"/>
    <w:rsid w:val="00DF2961"/>
    <w:rsid w:val="00E00011"/>
    <w:rsid w:val="00E151AB"/>
    <w:rsid w:val="00E16A4A"/>
    <w:rsid w:val="00E17F66"/>
    <w:rsid w:val="00E24310"/>
    <w:rsid w:val="00E3405A"/>
    <w:rsid w:val="00E424F0"/>
    <w:rsid w:val="00E527AD"/>
    <w:rsid w:val="00E52D40"/>
    <w:rsid w:val="00E55345"/>
    <w:rsid w:val="00E575D4"/>
    <w:rsid w:val="00E613E3"/>
    <w:rsid w:val="00E63DC5"/>
    <w:rsid w:val="00E731A8"/>
    <w:rsid w:val="00E77617"/>
    <w:rsid w:val="00EA11A2"/>
    <w:rsid w:val="00EA46DF"/>
    <w:rsid w:val="00EB51F7"/>
    <w:rsid w:val="00EB5874"/>
    <w:rsid w:val="00EC346F"/>
    <w:rsid w:val="00ED2DBD"/>
    <w:rsid w:val="00ED39E1"/>
    <w:rsid w:val="00ED3B79"/>
    <w:rsid w:val="00ED6321"/>
    <w:rsid w:val="00EE46F8"/>
    <w:rsid w:val="00EF368B"/>
    <w:rsid w:val="00EF53B2"/>
    <w:rsid w:val="00F068DD"/>
    <w:rsid w:val="00F13F04"/>
    <w:rsid w:val="00F540A2"/>
    <w:rsid w:val="00F55398"/>
    <w:rsid w:val="00F63106"/>
    <w:rsid w:val="00F63386"/>
    <w:rsid w:val="00F6795F"/>
    <w:rsid w:val="00F750E9"/>
    <w:rsid w:val="00F76FEF"/>
    <w:rsid w:val="00F847C3"/>
    <w:rsid w:val="00F919A6"/>
    <w:rsid w:val="00F96CC1"/>
    <w:rsid w:val="00FA338A"/>
    <w:rsid w:val="00FB4CD7"/>
    <w:rsid w:val="00FC082E"/>
    <w:rsid w:val="00FC1468"/>
    <w:rsid w:val="00FD1E9F"/>
    <w:rsid w:val="00FD4C8C"/>
    <w:rsid w:val="00FE5B88"/>
    <w:rsid w:val="00FE68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419342D1"/>
  <w15:docId w15:val="{073EAE4D-B80C-A24F-8D73-01A21C7E23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707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lgebra">
    <w:name w:val="Algebra"/>
    <w:uiPriority w:val="1"/>
    <w:qFormat/>
    <w:rsid w:val="00931A36"/>
    <w:rPr>
      <w:rFonts w:cstheme="minorHAnsi"/>
      <w:i/>
      <w:i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58D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58D3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B0577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3498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4985"/>
  </w:style>
  <w:style w:type="paragraph" w:styleId="Footer">
    <w:name w:val="footer"/>
    <w:basedOn w:val="Normal"/>
    <w:link w:val="FooterChar"/>
    <w:uiPriority w:val="99"/>
    <w:unhideWhenUsed/>
    <w:rsid w:val="00A3498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4985"/>
  </w:style>
  <w:style w:type="paragraph" w:styleId="ListParagraph">
    <w:name w:val="List Paragraph"/>
    <w:basedOn w:val="Normal"/>
    <w:uiPriority w:val="34"/>
    <w:qFormat/>
    <w:rsid w:val="003707F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3" Type="http://schemas.openxmlformats.org/officeDocument/2006/relationships/customXml" Target="../customXml/item3.xml"/><Relationship Id="rId21" Type="http://schemas.openxmlformats.org/officeDocument/2006/relationships/image" Target="media/image9.emf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openxmlformats.org/officeDocument/2006/relationships/image" Target="media/image6.emf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emf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emf"/><Relationship Id="rId10" Type="http://schemas.openxmlformats.org/officeDocument/2006/relationships/image" Target="media/image2.emf"/><Relationship Id="rId19" Type="http://schemas.openxmlformats.org/officeDocument/2006/relationships/image" Target="media/image8.emf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image" Target="media/image4.emf"/><Relationship Id="rId2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6124ECA5CBD946AA03C5E4EABF0952" ma:contentTypeVersion="15" ma:contentTypeDescription="Create a new document." ma:contentTypeScope="" ma:versionID="ebfa1248cab4248a1a996677c619a8b4">
  <xsd:schema xmlns:xsd="http://www.w3.org/2001/XMLSchema" xmlns:xs="http://www.w3.org/2001/XMLSchema" xmlns:p="http://schemas.microsoft.com/office/2006/metadata/properties" xmlns:ns3="fef99dd6-6b06-4fa6-b6c2-291c5efee0e9" xmlns:ns4="1b3a579c-c752-4d22-a133-267b4aa27582" targetNamespace="http://schemas.microsoft.com/office/2006/metadata/properties" ma:root="true" ma:fieldsID="1cb5c48409e2a922b89ff529ac3408f1" ns3:_="" ns4:_="">
    <xsd:import namespace="fef99dd6-6b06-4fa6-b6c2-291c5efee0e9"/>
    <xsd:import namespace="1b3a579c-c752-4d22-a133-267b4aa27582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MediaServiceAutoKeyPoints" minOccurs="0"/>
                <xsd:element ref="ns4:MediaServiceKeyPoints" minOccurs="0"/>
                <xsd:element ref="ns4:MediaServiceOCR" minOccurs="0"/>
                <xsd:element ref="ns4:MediaServiceLocation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f99dd6-6b06-4fa6-b6c2-291c5efee0e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3a579c-c752-4d22-a133-267b4aa2758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1b3a579c-c752-4d22-a133-267b4aa27582" xsi:nil="true"/>
  </documentManagement>
</p:properties>
</file>

<file path=customXml/itemProps1.xml><?xml version="1.0" encoding="utf-8"?>
<ds:datastoreItem xmlns:ds="http://schemas.openxmlformats.org/officeDocument/2006/customXml" ds:itemID="{532190F1-7BAA-4456-9ED9-A1DD96BF2EB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ef99dd6-6b06-4fa6-b6c2-291c5efee0e9"/>
    <ds:schemaRef ds:uri="1b3a579c-c752-4d22-a133-267b4aa2758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BB5A6D0-31E3-4CF1-A353-B978DDD3FD4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073798B-E5D2-4B92-9B74-FBDD55007444}">
  <ds:schemaRefs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purl.org/dc/elements/1.1/"/>
    <ds:schemaRef ds:uri="http://purl.org/dc/terms/"/>
    <ds:schemaRef ds:uri="http://schemas.openxmlformats.org/package/2006/metadata/core-properties"/>
    <ds:schemaRef ds:uri="1b3a579c-c752-4d22-a133-267b4aa27582"/>
    <ds:schemaRef ds:uri="fef99dd6-6b06-4fa6-b6c2-291c5efee0e9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7</Pages>
  <Words>1318</Words>
  <Characters>7518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ith Gallick</dc:creator>
  <cp:keywords/>
  <dc:description/>
  <cp:lastModifiedBy>Charles Adegboro</cp:lastModifiedBy>
  <cp:revision>3</cp:revision>
  <cp:lastPrinted>2021-01-20T19:52:00Z</cp:lastPrinted>
  <dcterms:created xsi:type="dcterms:W3CDTF">2023-05-16T16:35:00Z</dcterms:created>
  <dcterms:modified xsi:type="dcterms:W3CDTF">2023-05-16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6124ECA5CBD946AA03C5E4EABF0952</vt:lpwstr>
  </property>
</Properties>
</file>